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D84397" w14:textId="77777777"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14:paraId="27A5FEA7" w14:textId="77777777"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26271DD1" w14:textId="77777777"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45AFA9E6" w14:textId="77777777"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7F15C7A0" w14:textId="77777777" w:rsidR="00076A55" w:rsidRDefault="00076A55" w:rsidP="00076A5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0198349F" w14:textId="77777777" w:rsidR="00076A55" w:rsidRDefault="00076A55" w:rsidP="00076A55">
      <w:pPr>
        <w:spacing w:line="360" w:lineRule="auto"/>
        <w:jc w:val="center"/>
        <w:rPr>
          <w:b/>
          <w:caps/>
          <w:sz w:val="28"/>
          <w:szCs w:val="28"/>
        </w:rPr>
      </w:pPr>
    </w:p>
    <w:p w14:paraId="47277607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14:paraId="4FE7C236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14:paraId="0912647E" w14:textId="77777777" w:rsidR="00076A55" w:rsidRDefault="00076A55" w:rsidP="00076A55">
      <w:pPr>
        <w:spacing w:line="360" w:lineRule="auto"/>
        <w:rPr>
          <w:sz w:val="28"/>
          <w:szCs w:val="28"/>
        </w:rPr>
      </w:pPr>
    </w:p>
    <w:p w14:paraId="21A5E535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14:paraId="7456D4E7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14:paraId="42329A07" w14:textId="77777777" w:rsidR="00076A55" w:rsidRDefault="00076A55" w:rsidP="00076A55">
      <w:pPr>
        <w:pStyle w:val="Times142"/>
        <w:spacing w:line="360" w:lineRule="auto"/>
        <w:ind w:firstLine="0"/>
        <w:jc w:val="center"/>
        <w:rPr>
          <w:rStyle w:val="afe"/>
          <w:caps/>
        </w:rPr>
      </w:pPr>
      <w:r>
        <w:rPr>
          <w:rStyle w:val="afe"/>
          <w:caps/>
          <w:szCs w:val="28"/>
        </w:rPr>
        <w:t>отчет</w:t>
      </w:r>
    </w:p>
    <w:p w14:paraId="2A4BDEFA" w14:textId="77777777" w:rsidR="00076A55" w:rsidRDefault="00076A55" w:rsidP="00076A55">
      <w:pPr>
        <w:spacing w:line="360" w:lineRule="auto"/>
        <w:jc w:val="center"/>
        <w:rPr>
          <w:sz w:val="28"/>
        </w:rPr>
      </w:pPr>
      <w:r>
        <w:rPr>
          <w:b/>
          <w:sz w:val="28"/>
          <w:szCs w:val="28"/>
        </w:rPr>
        <w:t>по лабораторной работе №6</w:t>
      </w:r>
    </w:p>
    <w:p w14:paraId="3BB5EDE5" w14:textId="77777777" w:rsidR="00076A55" w:rsidRDefault="00076A55" w:rsidP="00076A5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Статистические методы обработки экспериментальных данных</w:t>
      </w:r>
      <w:r>
        <w:rPr>
          <w:b/>
          <w:color w:val="000000"/>
          <w:sz w:val="28"/>
          <w:szCs w:val="28"/>
        </w:rPr>
        <w:t>»</w:t>
      </w:r>
    </w:p>
    <w:p w14:paraId="4D743232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  <w:r w:rsidRPr="00C91C4F">
        <w:rPr>
          <w:rStyle w:val="afe"/>
          <w:smallCaps w:val="0"/>
          <w:sz w:val="28"/>
          <w:szCs w:val="28"/>
        </w:rPr>
        <w:t xml:space="preserve">Тема: </w:t>
      </w:r>
      <w:r w:rsidR="0047646B">
        <w:rPr>
          <w:rStyle w:val="afe"/>
          <w:smallCaps w:val="0"/>
          <w:sz w:val="28"/>
          <w:szCs w:val="28"/>
        </w:rPr>
        <w:t xml:space="preserve">Кластерный анализ. Метод </w:t>
      </w:r>
      <w:r w:rsidR="0047646B">
        <w:rPr>
          <w:rStyle w:val="afe"/>
          <w:smallCaps w:val="0"/>
          <w:sz w:val="28"/>
          <w:szCs w:val="28"/>
          <w:lang w:val="en-US"/>
        </w:rPr>
        <w:t>k</w:t>
      </w:r>
      <w:r w:rsidR="0047646B" w:rsidRPr="007123BF">
        <w:rPr>
          <w:rStyle w:val="afe"/>
          <w:smallCaps w:val="0"/>
          <w:sz w:val="28"/>
          <w:szCs w:val="28"/>
        </w:rPr>
        <w:t>-</w:t>
      </w:r>
      <w:r w:rsidR="0047646B">
        <w:rPr>
          <w:rStyle w:val="afe"/>
          <w:smallCaps w:val="0"/>
          <w:sz w:val="28"/>
          <w:szCs w:val="28"/>
        </w:rPr>
        <w:t>средних.</w:t>
      </w:r>
    </w:p>
    <w:p w14:paraId="7DB6975B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p w14:paraId="60D96D2D" w14:textId="77777777" w:rsidR="00076A55" w:rsidRDefault="00076A55" w:rsidP="00076A55">
      <w:pPr>
        <w:spacing w:line="360" w:lineRule="auto"/>
        <w:rPr>
          <w:sz w:val="28"/>
          <w:szCs w:val="28"/>
        </w:rPr>
      </w:pPr>
    </w:p>
    <w:p w14:paraId="103E3F93" w14:textId="77777777" w:rsidR="00076A55" w:rsidRDefault="00076A55" w:rsidP="00076A55">
      <w:pPr>
        <w:spacing w:line="360" w:lineRule="auto"/>
        <w:rPr>
          <w:sz w:val="28"/>
          <w:szCs w:val="28"/>
        </w:rPr>
      </w:pPr>
    </w:p>
    <w:p w14:paraId="3F19B747" w14:textId="77777777" w:rsidR="00076A55" w:rsidRDefault="00076A55" w:rsidP="00076A55">
      <w:pPr>
        <w:spacing w:line="360" w:lineRule="auto"/>
        <w:rPr>
          <w:sz w:val="28"/>
          <w:szCs w:val="28"/>
        </w:rPr>
      </w:pPr>
    </w:p>
    <w:p w14:paraId="58990691" w14:textId="77777777" w:rsidR="00076A55" w:rsidRDefault="00076A55" w:rsidP="00076A55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076A55" w14:paraId="675CFF17" w14:textId="77777777" w:rsidTr="00585463">
        <w:trPr>
          <w:trHeight w:val="614"/>
        </w:trPr>
        <w:tc>
          <w:tcPr>
            <w:tcW w:w="2206" w:type="pct"/>
            <w:vAlign w:val="bottom"/>
            <w:hideMark/>
          </w:tcPr>
          <w:p w14:paraId="019DD879" w14:textId="7DE32182" w:rsidR="00076A55" w:rsidRPr="00AD16C3" w:rsidRDefault="00076A55" w:rsidP="00585463">
            <w:pPr>
              <w:spacing w:line="360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тудент гр. </w:t>
            </w:r>
            <w:r w:rsidR="00AD16C3">
              <w:rPr>
                <w:sz w:val="28"/>
                <w:szCs w:val="28"/>
                <w:lang w:val="en-US" w:eastAsia="en-US"/>
              </w:rPr>
              <w:t>8383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F864DBC" w14:textId="77777777"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7E60EC7A" w14:textId="079C0056" w:rsidR="00076A55" w:rsidRPr="00AD16C3" w:rsidRDefault="00AD16C3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иреев К.А.</w:t>
            </w:r>
          </w:p>
        </w:tc>
      </w:tr>
      <w:tr w:rsidR="00076A55" w14:paraId="383C6439" w14:textId="77777777" w:rsidTr="00585463">
        <w:trPr>
          <w:trHeight w:val="614"/>
        </w:trPr>
        <w:tc>
          <w:tcPr>
            <w:tcW w:w="2206" w:type="pct"/>
            <w:vAlign w:val="bottom"/>
            <w:hideMark/>
          </w:tcPr>
          <w:p w14:paraId="75B2F3D6" w14:textId="34DB9754" w:rsidR="00076A55" w:rsidRPr="00AD16C3" w:rsidRDefault="00076A55" w:rsidP="00585463">
            <w:pPr>
              <w:spacing w:line="360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тудент гр. </w:t>
            </w:r>
            <w:r w:rsidR="00AD16C3">
              <w:rPr>
                <w:sz w:val="28"/>
                <w:szCs w:val="28"/>
                <w:lang w:val="en-US" w:eastAsia="en-US"/>
              </w:rPr>
              <w:t>8383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D415AD1" w14:textId="77777777"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7F45EA59" w14:textId="779F14EA" w:rsidR="00076A55" w:rsidRDefault="00AD16C3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уковский Д.В.</w:t>
            </w:r>
          </w:p>
        </w:tc>
      </w:tr>
      <w:tr w:rsidR="00076A55" w14:paraId="0C2D0322" w14:textId="77777777" w:rsidTr="00585463">
        <w:trPr>
          <w:trHeight w:val="614"/>
        </w:trPr>
        <w:tc>
          <w:tcPr>
            <w:tcW w:w="2206" w:type="pct"/>
            <w:vAlign w:val="bottom"/>
            <w:hideMark/>
          </w:tcPr>
          <w:p w14:paraId="7FDDBD57" w14:textId="77777777"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8B59C40" w14:textId="77777777" w:rsidR="00076A55" w:rsidRDefault="00076A55" w:rsidP="00585463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6A3847F2" w14:textId="77777777" w:rsidR="00076A55" w:rsidRDefault="00076A55" w:rsidP="00585463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ереда А.-В.И.</w:t>
            </w:r>
          </w:p>
        </w:tc>
      </w:tr>
    </w:tbl>
    <w:p w14:paraId="35DDD843" w14:textId="77777777"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</w:p>
    <w:p w14:paraId="1ABE62ED" w14:textId="77777777" w:rsidR="00F4503D" w:rsidRDefault="00F4503D" w:rsidP="00076A55">
      <w:pPr>
        <w:spacing w:line="360" w:lineRule="auto"/>
        <w:jc w:val="center"/>
        <w:rPr>
          <w:bCs/>
          <w:sz w:val="28"/>
          <w:szCs w:val="28"/>
        </w:rPr>
      </w:pPr>
    </w:p>
    <w:p w14:paraId="14E5D6BF" w14:textId="77777777"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</w:p>
    <w:p w14:paraId="506C1D26" w14:textId="77777777" w:rsidR="00076A55" w:rsidRDefault="00076A55" w:rsidP="00076A55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5EA72ABF" w14:textId="67DE48CF" w:rsidR="00076A55" w:rsidRPr="00F4503D" w:rsidRDefault="00076A55" w:rsidP="00F4503D">
      <w:pPr>
        <w:spacing w:line="360" w:lineRule="auto"/>
        <w:jc w:val="center"/>
        <w:rPr>
          <w:b/>
          <w:sz w:val="28"/>
          <w:szCs w:val="28"/>
        </w:rPr>
      </w:pPr>
      <w:r>
        <w:rPr>
          <w:bCs/>
          <w:sz w:val="28"/>
          <w:szCs w:val="28"/>
        </w:rPr>
        <w:t>202</w:t>
      </w:r>
      <w:r w:rsidR="00AD16C3">
        <w:rPr>
          <w:bCs/>
          <w:sz w:val="28"/>
          <w:szCs w:val="28"/>
        </w:rPr>
        <w:t>2</w:t>
      </w:r>
    </w:p>
    <w:p w14:paraId="4E1FC976" w14:textId="6D267CDE" w:rsidR="00B27337" w:rsidRPr="00B5789F" w:rsidRDefault="007C1173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27337" w:rsidRPr="00B5789F">
        <w:rPr>
          <w:b/>
          <w:sz w:val="28"/>
          <w:szCs w:val="28"/>
        </w:rPr>
        <w:lastRenderedPageBreak/>
        <w:t>Цель работы</w:t>
      </w:r>
    </w:p>
    <w:p w14:paraId="3480992C" w14:textId="5A64310A" w:rsidR="00F10817" w:rsidRPr="00B5789F" w:rsidRDefault="00F1081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Освоение основных понятий и некоторых методов кластерного анализа, в частности, метода k-</w:t>
      </w:r>
      <w:r w:rsidR="00501BE9">
        <w:rPr>
          <w:sz w:val="28"/>
          <w:szCs w:val="28"/>
          <w:lang w:val="en-US"/>
        </w:rPr>
        <w:t>means</w:t>
      </w:r>
      <w:r w:rsidRPr="00B5789F">
        <w:rPr>
          <w:sz w:val="28"/>
          <w:szCs w:val="28"/>
        </w:rPr>
        <w:t>.</w:t>
      </w:r>
    </w:p>
    <w:p w14:paraId="4480F6A4" w14:textId="77777777" w:rsidR="007123BF" w:rsidRPr="00B5789F" w:rsidRDefault="007123BF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2282BA43" w14:textId="20DCB74C" w:rsidR="007A410C" w:rsidRDefault="00B27337" w:rsidP="00B5789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5789F">
        <w:rPr>
          <w:b/>
          <w:sz w:val="28"/>
          <w:szCs w:val="28"/>
        </w:rPr>
        <w:t>Ос</w:t>
      </w:r>
      <w:r w:rsidR="00285F91" w:rsidRPr="00B5789F">
        <w:rPr>
          <w:b/>
          <w:sz w:val="28"/>
          <w:szCs w:val="28"/>
        </w:rPr>
        <w:t>новные теоретические положения</w:t>
      </w:r>
    </w:p>
    <w:p w14:paraId="4E709C5A" w14:textId="16374616" w:rsidR="00F433BD" w:rsidRDefault="00F433BD" w:rsidP="00B5789F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адача кластерного анализа заключается в том, чтобы на основании данных, характеризующих исследуемые объекты, разбить множество объектов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>
        <w:rPr>
          <w:bCs/>
          <w:sz w:val="28"/>
          <w:szCs w:val="28"/>
        </w:rPr>
        <w:t xml:space="preserve"> на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bCs/>
          <w:sz w:val="28"/>
          <w:szCs w:val="28"/>
        </w:rPr>
        <w:t xml:space="preserve"> кластеров (подмножеств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>
        <w:rPr>
          <w:bCs/>
          <w:sz w:val="28"/>
          <w:szCs w:val="28"/>
        </w:rPr>
        <w:t xml:space="preserve">)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</m:oMath>
      <w:r>
        <w:rPr>
          <w:bCs/>
          <w:sz w:val="28"/>
          <w:szCs w:val="28"/>
        </w:rPr>
        <w:t xml:space="preserve"> таких, что</w:t>
      </w:r>
      <w:r w:rsidRPr="00F433BD">
        <w:rPr>
          <w:bCs/>
          <w:sz w:val="28"/>
          <w:szCs w:val="28"/>
        </w:rPr>
        <w:t>:</w:t>
      </w:r>
    </w:p>
    <w:p w14:paraId="67F651D9" w14:textId="50AB34E8" w:rsidR="00F433BD" w:rsidRPr="00F433BD" w:rsidRDefault="00D41C46" w:rsidP="00F433BD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⊂G;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⊂G;…;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⊂G</m:t>
          </m:r>
        </m:oMath>
      </m:oMathPara>
    </w:p>
    <w:p w14:paraId="53198005" w14:textId="137FD904" w:rsidR="00F433BD" w:rsidRPr="00F433BD" w:rsidRDefault="00D41C46" w:rsidP="00F433BD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∪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∪…∪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G</m:t>
          </m:r>
        </m:oMath>
      </m:oMathPara>
    </w:p>
    <w:p w14:paraId="2AB52FB8" w14:textId="4607A68B" w:rsidR="00F433BD" w:rsidRPr="00F433BD" w:rsidRDefault="00D41C46" w:rsidP="00F433BD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∩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∅ ∀i≠j</m:t>
          </m:r>
        </m:oMath>
      </m:oMathPara>
    </w:p>
    <w:p w14:paraId="358C89ED" w14:textId="28976AA0" w:rsidR="00D81207" w:rsidRPr="00F433BD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К характеристикам кластера относятся</w:t>
      </w:r>
      <w:r w:rsidR="00F433BD">
        <w:rPr>
          <w:sz w:val="28"/>
          <w:szCs w:val="28"/>
          <w:lang w:val="en-US"/>
        </w:rPr>
        <w:t>:</w:t>
      </w:r>
    </w:p>
    <w:p w14:paraId="6B940E41" w14:textId="77777777" w:rsidR="00D81207" w:rsidRPr="00F433BD" w:rsidRDefault="00D81207" w:rsidP="00F433BD">
      <w:pPr>
        <w:pStyle w:val="af1"/>
        <w:numPr>
          <w:ilvl w:val="0"/>
          <w:numId w:val="30"/>
        </w:numPr>
        <w:spacing w:line="360" w:lineRule="auto"/>
        <w:jc w:val="both"/>
        <w:rPr>
          <w:sz w:val="28"/>
          <w:szCs w:val="28"/>
        </w:rPr>
      </w:pPr>
      <w:r w:rsidRPr="00F433BD">
        <w:rPr>
          <w:sz w:val="28"/>
          <w:szCs w:val="28"/>
        </w:rPr>
        <w:t>Центр кластера – это среднее геометрическое место точек, принадлежащих кластеру, в пространстве данных.</w:t>
      </w:r>
    </w:p>
    <w:p w14:paraId="29F3C68E" w14:textId="77777777" w:rsidR="00D81207" w:rsidRPr="00F433BD" w:rsidRDefault="00D81207" w:rsidP="00F433BD">
      <w:pPr>
        <w:pStyle w:val="af1"/>
        <w:numPr>
          <w:ilvl w:val="0"/>
          <w:numId w:val="30"/>
        </w:numPr>
        <w:spacing w:line="360" w:lineRule="auto"/>
        <w:jc w:val="both"/>
        <w:rPr>
          <w:sz w:val="28"/>
          <w:szCs w:val="28"/>
        </w:rPr>
      </w:pPr>
      <w:r w:rsidRPr="00F433BD">
        <w:rPr>
          <w:sz w:val="28"/>
          <w:szCs w:val="28"/>
        </w:rPr>
        <w:t>Радиус кластера – максимальное расстояние точек, принадлежащих кластеру, от центра кластера.</w:t>
      </w:r>
    </w:p>
    <w:p w14:paraId="081501A4" w14:textId="77777777" w:rsidR="00D81207" w:rsidRPr="00F433BD" w:rsidRDefault="00D81207" w:rsidP="00F433BD">
      <w:pPr>
        <w:pStyle w:val="af1"/>
        <w:numPr>
          <w:ilvl w:val="0"/>
          <w:numId w:val="30"/>
        </w:numPr>
        <w:spacing w:line="360" w:lineRule="auto"/>
        <w:jc w:val="both"/>
        <w:rPr>
          <w:sz w:val="28"/>
          <w:szCs w:val="28"/>
        </w:rPr>
      </w:pPr>
      <w:r w:rsidRPr="00F433BD">
        <w:rPr>
          <w:sz w:val="28"/>
          <w:szCs w:val="28"/>
        </w:rPr>
        <w:t>Кластеры могут быть перекрывающимися. В этом случае невозможно при помощи используемых процедур однозначно отнести объект к одному из двух или более кластеров. Такие объекты называют спорными.</w:t>
      </w:r>
    </w:p>
    <w:p w14:paraId="28ECB211" w14:textId="6270E61B" w:rsidR="00D81207" w:rsidRPr="00CC1A2E" w:rsidRDefault="00D81207" w:rsidP="00CC1A2E">
      <w:pPr>
        <w:pStyle w:val="af1"/>
        <w:numPr>
          <w:ilvl w:val="0"/>
          <w:numId w:val="30"/>
        </w:numPr>
        <w:spacing w:line="360" w:lineRule="auto"/>
        <w:jc w:val="both"/>
        <w:rPr>
          <w:sz w:val="28"/>
          <w:szCs w:val="28"/>
        </w:rPr>
      </w:pPr>
      <w:r w:rsidRPr="00CC1A2E">
        <w:rPr>
          <w:sz w:val="28"/>
          <w:szCs w:val="28"/>
        </w:rPr>
        <w:t xml:space="preserve">Спорный объект </w:t>
      </w:r>
      <w:r w:rsidR="00CC1A2E">
        <w:rPr>
          <w:sz w:val="28"/>
          <w:szCs w:val="28"/>
        </w:rPr>
        <w:t>–</w:t>
      </w:r>
      <w:r w:rsidRPr="00CC1A2E">
        <w:rPr>
          <w:sz w:val="28"/>
          <w:szCs w:val="28"/>
        </w:rPr>
        <w:t xml:space="preserve"> это объект, который по мере сходства может быть отнесен к более, чем одному кластеру.</w:t>
      </w:r>
    </w:p>
    <w:p w14:paraId="1B780694" w14:textId="77777777" w:rsidR="00D81207" w:rsidRPr="00CC1A2E" w:rsidRDefault="00D81207" w:rsidP="00CC1A2E">
      <w:pPr>
        <w:pStyle w:val="af1"/>
        <w:numPr>
          <w:ilvl w:val="0"/>
          <w:numId w:val="30"/>
        </w:numPr>
        <w:spacing w:line="360" w:lineRule="auto"/>
        <w:jc w:val="both"/>
        <w:rPr>
          <w:sz w:val="28"/>
          <w:szCs w:val="28"/>
        </w:rPr>
      </w:pPr>
      <w:r w:rsidRPr="00CC1A2E">
        <w:rPr>
          <w:sz w:val="28"/>
          <w:szCs w:val="28"/>
        </w:rPr>
        <w:t>Размер кластера может быть определен либо по радиусу кластера, либо по среднеквадратичному отклонению объектов для этого кластера. Объект относится к кластеру, если расстояние от объекта до центра кластера меньше радиуса кластера. Если это условие выполняется для двух и более кластеров, объект является спорным.</w:t>
      </w:r>
    </w:p>
    <w:p w14:paraId="66A10B6B" w14:textId="2DDE7114" w:rsidR="00D81207" w:rsidRPr="009A0AD3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Большое значение в кластерном анализе имеет выбор масштаба. </w:t>
      </w:r>
      <w:r w:rsidR="00CC1A2E">
        <w:rPr>
          <w:sz w:val="28"/>
          <w:szCs w:val="28"/>
        </w:rPr>
        <w:t xml:space="preserve">Обычно требуется нормировка </w:t>
      </w:r>
      <w:r w:rsidR="00E67D00">
        <w:rPr>
          <w:sz w:val="28"/>
          <w:szCs w:val="28"/>
        </w:rPr>
        <w:t>переменных</w:t>
      </w:r>
      <w:r w:rsidR="00CC1A2E">
        <w:rPr>
          <w:sz w:val="28"/>
          <w:szCs w:val="28"/>
        </w:rPr>
        <w:t xml:space="preserve">. Существуют различные способы </w:t>
      </w:r>
      <w:r w:rsidR="00E67D00">
        <w:rPr>
          <w:sz w:val="28"/>
          <w:szCs w:val="28"/>
        </w:rPr>
        <w:t>нормировки</w:t>
      </w:r>
      <w:r w:rsidR="00CC1A2E">
        <w:rPr>
          <w:sz w:val="28"/>
          <w:szCs w:val="28"/>
        </w:rPr>
        <w:t xml:space="preserve"> данных</w:t>
      </w:r>
      <w:r w:rsidR="00CC1A2E" w:rsidRPr="009A0AD3">
        <w:rPr>
          <w:sz w:val="28"/>
          <w:szCs w:val="28"/>
        </w:rPr>
        <w:t>:</w:t>
      </w:r>
    </w:p>
    <w:p w14:paraId="3BAC6662" w14:textId="72115BC0" w:rsidR="00CC1A2E" w:rsidRPr="00CC1A2E" w:rsidRDefault="00CC1A2E" w:rsidP="00B5789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z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z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z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z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in</m:t>
                  </m:r>
                </m:sub>
              </m:sSub>
            </m:den>
          </m:f>
        </m:oMath>
      </m:oMathPara>
    </w:p>
    <w:p w14:paraId="6FC53221" w14:textId="77777777"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Расстоянием (метрикой) между объектами </w:t>
      </w:r>
      <w:r w:rsidRPr="00B5789F">
        <w:rPr>
          <w:i/>
          <w:sz w:val="28"/>
          <w:szCs w:val="28"/>
          <w:lang w:val="en-US"/>
        </w:rPr>
        <w:t>a</w:t>
      </w:r>
      <w:r w:rsidRPr="00B5789F">
        <w:rPr>
          <w:sz w:val="28"/>
          <w:szCs w:val="28"/>
        </w:rPr>
        <w:t xml:space="preserve"> и </w:t>
      </w:r>
      <w:r w:rsidRPr="00B5789F">
        <w:rPr>
          <w:i/>
          <w:sz w:val="28"/>
          <w:szCs w:val="28"/>
          <w:lang w:val="en-US"/>
        </w:rPr>
        <w:t>b</w:t>
      </w:r>
      <w:r w:rsidRPr="00B5789F">
        <w:rPr>
          <w:sz w:val="28"/>
          <w:szCs w:val="28"/>
        </w:rPr>
        <w:t xml:space="preserve"> пространстве параметров называется такая величина </w:t>
      </w:r>
      <w:r w:rsidRPr="00B5789F">
        <w:rPr>
          <w:i/>
          <w:sz w:val="28"/>
          <w:szCs w:val="28"/>
          <w:lang w:val="en-US"/>
        </w:rPr>
        <w:t>d</w:t>
      </w:r>
      <w:r w:rsidRPr="00B5789F">
        <w:rPr>
          <w:i/>
          <w:sz w:val="28"/>
          <w:szCs w:val="28"/>
          <w:vertAlign w:val="subscript"/>
          <w:lang w:val="en-US"/>
        </w:rPr>
        <w:t>ab</w:t>
      </w:r>
      <w:r w:rsidRPr="00B5789F">
        <w:rPr>
          <w:sz w:val="28"/>
          <w:szCs w:val="28"/>
        </w:rPr>
        <w:t>, которая удовлетворяет аксиомам:</w:t>
      </w:r>
    </w:p>
    <w:p w14:paraId="7B20FD77" w14:textId="77777777" w:rsidR="00D81207" w:rsidRPr="00B5789F" w:rsidRDefault="00D81207" w:rsidP="00062A4A">
      <w:pPr>
        <w:spacing w:line="360" w:lineRule="auto"/>
        <w:ind w:firstLine="709"/>
        <w:jc w:val="center"/>
        <w:rPr>
          <w:sz w:val="28"/>
          <w:szCs w:val="28"/>
        </w:rPr>
      </w:pPr>
      <w:r w:rsidRPr="00B5789F">
        <w:rPr>
          <w:position w:val="-34"/>
          <w:sz w:val="28"/>
          <w:szCs w:val="28"/>
        </w:rPr>
        <w:object w:dxaOrig="5220" w:dyaOrig="820" w14:anchorId="245F2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5pt;height:40.75pt" o:ole="">
            <v:imagedata r:id="rId8" o:title=""/>
          </v:shape>
          <o:OLEObject Type="Embed" ProgID="Equation.DSMT4" ShapeID="_x0000_i1025" DrawAspect="Content" ObjectID="_1710407842" r:id="rId9"/>
        </w:object>
      </w:r>
    </w:p>
    <w:p w14:paraId="3BA8CA92" w14:textId="77777777"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Мерой близости (сходства) называется величина</w:t>
      </w:r>
      <w:r w:rsidRPr="00B5789F">
        <w:rPr>
          <w:position w:val="-12"/>
          <w:sz w:val="28"/>
          <w:szCs w:val="28"/>
        </w:rPr>
        <w:object w:dxaOrig="420" w:dyaOrig="380" w14:anchorId="72166F33">
          <v:shape id="_x0000_i1026" type="#_x0000_t75" style="width:21.05pt;height:18.35pt" o:ole="">
            <v:imagedata r:id="rId10" o:title=""/>
          </v:shape>
          <o:OLEObject Type="Embed" ProgID="Equation.DSMT4" ShapeID="_x0000_i1026" DrawAspect="Content" ObjectID="_1710407843" r:id="rId11"/>
        </w:object>
      </w:r>
      <w:r w:rsidRPr="00B5789F">
        <w:rPr>
          <w:sz w:val="28"/>
          <w:szCs w:val="28"/>
        </w:rPr>
        <w:t>, имеющая предел и возрастающая с возрастанием близости объектов и удовлетворяющая условиям:</w:t>
      </w:r>
    </w:p>
    <w:p w14:paraId="5570251F" w14:textId="77777777" w:rsidR="00D81207" w:rsidRPr="00B5789F" w:rsidRDefault="00D81207" w:rsidP="00062A4A">
      <w:pPr>
        <w:spacing w:line="360" w:lineRule="auto"/>
        <w:ind w:firstLine="709"/>
        <w:jc w:val="center"/>
        <w:rPr>
          <w:sz w:val="28"/>
          <w:szCs w:val="28"/>
        </w:rPr>
      </w:pPr>
      <w:r w:rsidRPr="00B5789F">
        <w:rPr>
          <w:position w:val="-12"/>
          <w:sz w:val="28"/>
          <w:szCs w:val="28"/>
        </w:rPr>
        <w:object w:dxaOrig="420" w:dyaOrig="380" w14:anchorId="61B4F375">
          <v:shape id="_x0000_i1027" type="#_x0000_t75" style="width:21.05pt;height:18.35pt" o:ole="">
            <v:imagedata r:id="rId12" o:title=""/>
          </v:shape>
          <o:OLEObject Type="Embed" ProgID="Equation.DSMT4" ShapeID="_x0000_i1027" DrawAspect="Content" ObjectID="_1710407844" r:id="rId13"/>
        </w:object>
      </w:r>
      <w:r w:rsidRPr="00B5789F">
        <w:rPr>
          <w:sz w:val="28"/>
          <w:szCs w:val="28"/>
        </w:rPr>
        <w:t xml:space="preserve">непрерывна; </w:t>
      </w:r>
      <w:r w:rsidRPr="00B5789F">
        <w:rPr>
          <w:position w:val="-12"/>
          <w:sz w:val="28"/>
          <w:szCs w:val="28"/>
          <w:lang w:val="en-US"/>
        </w:rPr>
        <w:object w:dxaOrig="2420" w:dyaOrig="380" w14:anchorId="75ECBA20">
          <v:shape id="_x0000_i1028" type="#_x0000_t75" style="width:120.25pt;height:18.35pt" o:ole="">
            <v:imagedata r:id="rId14" o:title=""/>
          </v:shape>
          <o:OLEObject Type="Embed" ProgID="Equation.DSMT4" ShapeID="_x0000_i1028" DrawAspect="Content" ObjectID="_1710407845" r:id="rId15"/>
        </w:object>
      </w:r>
    </w:p>
    <w:p w14:paraId="4A4CE72F" w14:textId="77777777" w:rsidR="00D81207" w:rsidRPr="00B5789F" w:rsidRDefault="00D81207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уществует возможность простого перехода от расстояния к мерам близости:</w:t>
      </w:r>
    </w:p>
    <w:p w14:paraId="034DD683" w14:textId="77777777" w:rsidR="00D81207" w:rsidRPr="00B5789F" w:rsidRDefault="00D81207" w:rsidP="00062A4A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B5789F">
        <w:rPr>
          <w:position w:val="-28"/>
          <w:sz w:val="28"/>
          <w:szCs w:val="28"/>
        </w:rPr>
        <w:object w:dxaOrig="1100" w:dyaOrig="720" w14:anchorId="15AD49AD">
          <v:shape id="_x0000_i1029" type="#_x0000_t75" style="width:54.35pt;height:36pt" o:ole="">
            <v:imagedata r:id="rId16" o:title=""/>
          </v:shape>
          <o:OLEObject Type="Embed" ProgID="Equation.DSMT4" ShapeID="_x0000_i1029" DrawAspect="Content" ObjectID="_1710407846" r:id="rId17"/>
        </w:object>
      </w:r>
      <w:r w:rsidR="002351CD">
        <w:rPr>
          <w:sz w:val="28"/>
          <w:szCs w:val="28"/>
        </w:rPr>
        <w:t>.</w:t>
      </w:r>
    </w:p>
    <w:p w14:paraId="7A36F3FA" w14:textId="738D8956" w:rsidR="00E84BEC" w:rsidRPr="00B5789F" w:rsidRDefault="008D1225" w:rsidP="00B5789F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B5789F">
        <w:rPr>
          <w:sz w:val="28"/>
          <w:szCs w:val="28"/>
          <w:shd w:val="clear" w:color="auto" w:fill="FFFFFF"/>
        </w:rPr>
        <w:t>Суть</w:t>
      </w:r>
      <w:r w:rsidR="00CC1A2E">
        <w:rPr>
          <w:sz w:val="28"/>
          <w:szCs w:val="28"/>
          <w:shd w:val="clear" w:color="auto" w:fill="FFFFFF"/>
        </w:rPr>
        <w:t xml:space="preserve"> метода </w:t>
      </w:r>
      <w:r w:rsidR="00CC1A2E">
        <w:rPr>
          <w:sz w:val="28"/>
          <w:szCs w:val="28"/>
          <w:shd w:val="clear" w:color="auto" w:fill="FFFFFF"/>
          <w:lang w:val="en-US"/>
        </w:rPr>
        <w:t>k</w:t>
      </w:r>
      <w:r w:rsidR="00CC1A2E">
        <w:rPr>
          <w:sz w:val="28"/>
          <w:szCs w:val="28"/>
          <w:shd w:val="clear" w:color="auto" w:fill="FFFFFF"/>
        </w:rPr>
        <w:t xml:space="preserve">-средних </w:t>
      </w:r>
      <w:r w:rsidRPr="00B5789F">
        <w:rPr>
          <w:sz w:val="28"/>
          <w:szCs w:val="28"/>
          <w:shd w:val="clear" w:color="auto" w:fill="FFFFFF"/>
        </w:rPr>
        <w:t>заключается в том, что он стремится минимизировать суммарное квадратичное отклонение точек кластеров от центров этих кластеров:</w:t>
      </w:r>
    </w:p>
    <w:p w14:paraId="4E7EB394" w14:textId="10281FC6" w:rsidR="008D1225" w:rsidRPr="00CC1A2E" w:rsidRDefault="00E84BEC" w:rsidP="00CC1A2E">
      <w:pPr>
        <w:spacing w:line="360" w:lineRule="auto"/>
        <w:jc w:val="center"/>
        <w:rPr>
          <w:sz w:val="28"/>
          <w:szCs w:val="28"/>
          <w:shd w:val="clear" w:color="auto" w:fill="FFFFFF"/>
        </w:rPr>
      </w:pPr>
      <m:oMathPara>
        <m:oMath>
          <m:r>
            <w:rPr>
              <w:rFonts w:ascii="Cambria Math" w:hAnsi="Cambria Math"/>
              <w:color w:val="333333"/>
              <w:sz w:val="28"/>
              <w:szCs w:val="28"/>
            </w:rPr>
            <m:t>V=</m:t>
          </m:r>
          <m:nary>
            <m:naryPr>
              <m:chr m:val="∑"/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k</m:t>
              </m:r>
            </m:sup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i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333333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333333"/>
                              <w:sz w:val="28"/>
                              <w:szCs w:val="28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333333"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333333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14:paraId="65D91BD4" w14:textId="29B0633A" w:rsidR="008D1225" w:rsidRPr="00B5789F" w:rsidRDefault="008D1225" w:rsidP="00E024EC">
      <w:pPr>
        <w:spacing w:line="360" w:lineRule="auto"/>
        <w:ind w:firstLine="567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Центроиды выбираются в тех местах, где визуально скопление точек выше. Алгоритм разбивает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множество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элементов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векторного пространства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на заранее известное число кластеров</w:t>
      </w:r>
      <w:r w:rsidRPr="00B5789F">
        <w:rPr>
          <w:rStyle w:val="apple-converted-space"/>
          <w:sz w:val="28"/>
          <w:szCs w:val="28"/>
        </w:rPr>
        <w:t> 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B5789F">
        <w:rPr>
          <w:sz w:val="28"/>
          <w:szCs w:val="28"/>
        </w:rPr>
        <w:t xml:space="preserve">. Основная идея заключается в том, что на каждой итерации </w:t>
      </w:r>
      <w:r w:rsidR="00E024EC">
        <w:rPr>
          <w:sz w:val="28"/>
          <w:szCs w:val="28"/>
        </w:rPr>
        <w:t>пересчитывается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центр масс</w:t>
      </w:r>
      <w:r w:rsidRPr="00B5789F">
        <w:rPr>
          <w:rStyle w:val="apple-converted-space"/>
          <w:sz w:val="28"/>
          <w:szCs w:val="28"/>
        </w:rPr>
        <w:t> </w:t>
      </w:r>
      <w:r w:rsidRPr="00B5789F">
        <w:rPr>
          <w:sz w:val="28"/>
          <w:szCs w:val="28"/>
        </w:rPr>
        <w:t>для каждого кластера, полученного на предыдущем шаге, затем векторы разбиваются на кластеры вновь в соответствии с тем, какой из новых центров оказался ближе по выбранной метрике.</w:t>
      </w:r>
      <w:r w:rsidR="00E024EC">
        <w:rPr>
          <w:sz w:val="28"/>
          <w:szCs w:val="28"/>
        </w:rPr>
        <w:t xml:space="preserve"> </w:t>
      </w:r>
      <w:r w:rsidRPr="00B5789F">
        <w:rPr>
          <w:sz w:val="28"/>
          <w:szCs w:val="28"/>
        </w:rPr>
        <w:t xml:space="preserve">Алгоритм завершается, когда на какой-то итерации не происходит изменения центра масс кластеров. </w:t>
      </w:r>
    </w:p>
    <w:p w14:paraId="550D7965" w14:textId="77777777"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Возможны две разновидности метода </w:t>
      </w:r>
      <w:r w:rsidRPr="00B5789F">
        <w:rPr>
          <w:i/>
          <w:sz w:val="28"/>
          <w:szCs w:val="28"/>
          <w:lang w:val="en-US"/>
        </w:rPr>
        <w:t>k</w:t>
      </w:r>
      <w:r w:rsidRPr="00B5789F">
        <w:rPr>
          <w:sz w:val="28"/>
          <w:szCs w:val="28"/>
        </w:rPr>
        <w:t xml:space="preserve"> -средних.</w:t>
      </w:r>
    </w:p>
    <w:p w14:paraId="00F6E852" w14:textId="6731D830"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Первая предполагает пересчет центра кластера после каждого изменения его состава, а вторая</w:t>
      </w:r>
      <w:r w:rsidR="00E024EC">
        <w:rPr>
          <w:sz w:val="28"/>
          <w:szCs w:val="28"/>
        </w:rPr>
        <w:t xml:space="preserve"> – лишь </w:t>
      </w:r>
      <w:r w:rsidRPr="00B5789F">
        <w:rPr>
          <w:sz w:val="28"/>
          <w:szCs w:val="28"/>
        </w:rPr>
        <w:t>после завершения цикла.</w:t>
      </w:r>
    </w:p>
    <w:p w14:paraId="715243AE" w14:textId="77777777" w:rsidR="00E024EC" w:rsidRDefault="00A47D60" w:rsidP="00062A4A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Перед началом работы метода целесообразно нормировать характеристики объектов:</w:t>
      </w:r>
    </w:p>
    <w:p w14:paraId="1B3B2FFD" w14:textId="74FECD0B" w:rsidR="00A47D60" w:rsidRPr="00E024EC" w:rsidRDefault="00D41C46" w:rsidP="00E024EC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sz w:val="28"/>
                  <w:szCs w:val="28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sub>
                  </m:sSub>
                </m:e>
              </m:ac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  <m:acc>
            <m:accPr>
              <m:ctrlPr>
                <w:rPr>
                  <w:rFonts w:ascii="Cambria Math" w:hAnsi="Cambria Math"/>
                  <w:sz w:val="28"/>
                  <w:szCs w:val="28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y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sub>
                  </m:sSub>
                </m:e>
              </m:ac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den>
          </m:f>
        </m:oMath>
      </m:oMathPara>
    </w:p>
    <w:p w14:paraId="48ACB81B" w14:textId="4302D3E1" w:rsidR="00A47D60" w:rsidRPr="00B5789F" w:rsidRDefault="00A47D60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Задание количества кластеров является сложным вопросом. Если нет разумных соображений на этот счет, рекомендуется первоначально создать 2 кластера, затем 3, 4, 5 и</w:t>
      </w:r>
      <w:r w:rsidR="00B57264" w:rsidRPr="00B57264">
        <w:rPr>
          <w:sz w:val="28"/>
          <w:szCs w:val="28"/>
        </w:rPr>
        <w:t xml:space="preserve"> </w:t>
      </w:r>
      <w:r w:rsidR="00B57264">
        <w:rPr>
          <w:sz w:val="28"/>
          <w:szCs w:val="28"/>
        </w:rPr>
        <w:t>так далее</w:t>
      </w:r>
      <w:r w:rsidRPr="00B5789F">
        <w:rPr>
          <w:sz w:val="28"/>
          <w:szCs w:val="28"/>
        </w:rPr>
        <w:t>, сравнивая полученные результаты.</w:t>
      </w:r>
    </w:p>
    <w:p w14:paraId="251FB5D2" w14:textId="77777777" w:rsidR="008D1225" w:rsidRPr="00B5789F" w:rsidRDefault="008D1225" w:rsidP="00B5789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5789F">
        <w:rPr>
          <w:color w:val="000000"/>
          <w:sz w:val="28"/>
          <w:szCs w:val="28"/>
        </w:rPr>
        <w:t>После завершения многомерной классификации необходимо оценить полученные результаты. Для этой цели используются специальные характеристики – функционалы качества. Наилучшим разбиением считается такое, при котором достигается экстремальное (минимальное или максимальное) значение выбранного функционала качества.</w:t>
      </w:r>
    </w:p>
    <w:p w14:paraId="4C8EF887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В качестве таких функционалов могут быть использованы:</w:t>
      </w:r>
    </w:p>
    <w:p w14:paraId="23E13893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1. Сумма квадратов расстояний до центров кластеров</w:t>
      </w:r>
    </w:p>
    <w:p w14:paraId="1244179A" w14:textId="77777777"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3620" w:dyaOrig="800" w14:anchorId="1E6D377B">
          <v:shape id="_x0000_i1030" type="#_x0000_t75" style="width:180.65pt;height:39.4pt" o:ole="">
            <v:imagedata r:id="rId18" o:title=""/>
          </v:shape>
          <o:OLEObject Type="Embed" ProgID="Equation.DSMT4" ShapeID="_x0000_i1030" DrawAspect="Content" ObjectID="_1710407847" r:id="rId19"/>
        </w:object>
      </w:r>
    </w:p>
    <w:p w14:paraId="594A2B43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2. Сумма внутрикластерных расстояний между объектам</w:t>
      </w:r>
      <w:r w:rsidRPr="00B5789F">
        <w:rPr>
          <w:sz w:val="28"/>
          <w:szCs w:val="28"/>
          <w:lang w:val="en-US"/>
        </w:rPr>
        <w:t>и</w:t>
      </w:r>
    </w:p>
    <w:p w14:paraId="0D6A8BA6" w14:textId="77777777"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8"/>
          <w:sz w:val="28"/>
          <w:szCs w:val="28"/>
        </w:rPr>
        <w:object w:dxaOrig="3700" w:dyaOrig="840" w14:anchorId="5EF63DFA">
          <v:shape id="_x0000_i1031" type="#_x0000_t75" style="width:184.8pt;height:42.1pt" o:ole="">
            <v:imagedata r:id="rId20" o:title=""/>
          </v:shape>
          <o:OLEObject Type="Embed" ProgID="Equation.DSMT4" ShapeID="_x0000_i1031" DrawAspect="Content" ObjectID="_1710407848" r:id="rId21"/>
        </w:object>
      </w:r>
    </w:p>
    <w:p w14:paraId="4B7C1EC5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3. Сумма внутрикластерных дисперсий</w:t>
      </w:r>
    </w:p>
    <w:p w14:paraId="73B53FA2" w14:textId="77777777" w:rsidR="00006214" w:rsidRPr="00B5789F" w:rsidRDefault="00006214" w:rsidP="00B5789F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2400" w:dyaOrig="800" w14:anchorId="27B486EC">
          <v:shape id="_x0000_i1032" type="#_x0000_t75" style="width:119.5pt;height:39.4pt" o:ole="">
            <v:imagedata r:id="rId22" o:title=""/>
          </v:shape>
          <o:OLEObject Type="Embed" ProgID="Equation.DSMT4" ShapeID="_x0000_i1032" DrawAspect="Content" ObjectID="_1710407849" r:id="rId23"/>
        </w:object>
      </w:r>
      <w:r w:rsidRPr="00B5789F">
        <w:rPr>
          <w:sz w:val="28"/>
          <w:szCs w:val="28"/>
        </w:rPr>
        <w:t xml:space="preserve"> </w:t>
      </w:r>
      <w:r w:rsidRPr="00B5789F">
        <w:rPr>
          <w:position w:val="-4"/>
          <w:sz w:val="28"/>
          <w:szCs w:val="28"/>
        </w:rPr>
        <w:object w:dxaOrig="200" w:dyaOrig="300" w14:anchorId="53A8E32D">
          <v:shape id="_x0000_i1033" type="#_x0000_t75" style="width:10.2pt;height:14.95pt" o:ole="">
            <v:imagedata r:id="rId24" o:title=""/>
          </v:shape>
          <o:OLEObject Type="Embed" ProgID="Equation.DSMT4" ShapeID="_x0000_i1033" DrawAspect="Content" ObjectID="_1710407850" r:id="rId25"/>
        </w:object>
      </w:r>
    </w:p>
    <w:p w14:paraId="0B57226A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Здесь </w:t>
      </w:r>
      <w:r w:rsidRPr="00B5789F">
        <w:rPr>
          <w:position w:val="-6"/>
          <w:sz w:val="28"/>
          <w:szCs w:val="28"/>
        </w:rPr>
        <w:object w:dxaOrig="260" w:dyaOrig="240" w14:anchorId="11200E37">
          <v:shape id="_x0000_i1034" type="#_x0000_t75" style="width:12.25pt;height:11.55pt" o:ole="">
            <v:imagedata r:id="rId26" o:title=""/>
          </v:shape>
          <o:OLEObject Type="Embed" ProgID="Equation.DSMT4" ShapeID="_x0000_i1034" DrawAspect="Content" ObjectID="_1710407851" r:id="rId27"/>
        </w:object>
      </w:r>
      <w:r w:rsidRPr="00B5789F">
        <w:rPr>
          <w:sz w:val="28"/>
          <w:szCs w:val="28"/>
        </w:rPr>
        <w:t xml:space="preserve"> - дисперсия </w:t>
      </w:r>
      <w:r w:rsidRPr="00B5789F">
        <w:rPr>
          <w:i/>
          <w:sz w:val="28"/>
          <w:szCs w:val="28"/>
        </w:rPr>
        <w:t>j</w:t>
      </w:r>
      <w:r w:rsidRPr="00B5789F">
        <w:rPr>
          <w:sz w:val="28"/>
          <w:szCs w:val="28"/>
        </w:rPr>
        <w:t xml:space="preserve">-й переменной в </w:t>
      </w:r>
      <w:r w:rsidRPr="00B5789F">
        <w:rPr>
          <w:i/>
          <w:sz w:val="28"/>
          <w:szCs w:val="28"/>
          <w:lang w:val="en-US"/>
        </w:rPr>
        <w:t>k</w:t>
      </w:r>
      <w:r w:rsidRPr="00B5789F">
        <w:rPr>
          <w:sz w:val="28"/>
          <w:szCs w:val="28"/>
        </w:rPr>
        <w:t>-м кластере.</w:t>
      </w:r>
    </w:p>
    <w:p w14:paraId="28CFFA07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Оптимальным следует считать разбиение, при котором сумма внутрикластерных (внутригрупповых) дисперсий будет минимальной.</w:t>
      </w:r>
    </w:p>
    <w:p w14:paraId="4DB796E3" w14:textId="77777777" w:rsidR="00006214" w:rsidRPr="00B5789F" w:rsidRDefault="00006214" w:rsidP="00B5789F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удить о качестве разбиения позволяют и некоторые простейшие приемы. Например, можно сравнивать средние значения признаков в отдельных кластерах (группах) со средними значениями в целом по всей совокупности объектов. Если групповые средние существенно отличаются от общего среднего значения, то это может являться признаком хорошего разбиения.</w:t>
      </w:r>
    </w:p>
    <w:p w14:paraId="6C5FC6B1" w14:textId="1353DFC0" w:rsidR="008D1225" w:rsidRPr="004F79AE" w:rsidRDefault="006C2947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>Постановка задачи</w:t>
      </w:r>
    </w:p>
    <w:p w14:paraId="31565AE1" w14:textId="45C13A51" w:rsidR="00783368" w:rsidRPr="004F79AE" w:rsidRDefault="00783368" w:rsidP="004F79AE">
      <w:pPr>
        <w:spacing w:line="360" w:lineRule="auto"/>
        <w:ind w:firstLine="709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Дано конечное множество из объектов, представленных двумя признаками (в качестве этого множества принимаем исходную двумерную выборку, сформированную ранее в лабораторной работе №4). Выполнить разбиение исходного множества объектов на конечное число подмножеств (кластеров) с использованием метода k-</w:t>
      </w:r>
      <w:r w:rsidR="00501BE9">
        <w:rPr>
          <w:sz w:val="28"/>
          <w:szCs w:val="28"/>
          <w:lang w:val="en-US"/>
        </w:rPr>
        <w:t>means</w:t>
      </w:r>
      <w:r w:rsidRPr="004F79AE">
        <w:rPr>
          <w:sz w:val="28"/>
          <w:szCs w:val="28"/>
        </w:rPr>
        <w:t>. Полученные результаты содержательно проинтерпретировать.</w:t>
      </w:r>
    </w:p>
    <w:p w14:paraId="58E936D7" w14:textId="77777777" w:rsidR="005705F9" w:rsidRPr="004F79AE" w:rsidRDefault="005705F9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5E9AC6D" w14:textId="2F01A7CA" w:rsidR="005705F9" w:rsidRPr="004F79AE" w:rsidRDefault="005705F9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>Порядок выполнения работы</w:t>
      </w:r>
    </w:p>
    <w:p w14:paraId="70888EA9" w14:textId="77777777" w:rsidR="005705F9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Нормализовать множество точек, отобразить полученное множество.</w:t>
      </w:r>
    </w:p>
    <w:p w14:paraId="41D5EB05" w14:textId="77777777" w:rsidR="00042F9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 xml:space="preserve">Определить верхнюю оценку количества кластеров по формуле: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/2</m:t>
                </m:r>
              </m:e>
            </m:rad>
          </m:e>
        </m:d>
      </m:oMath>
      <w:r w:rsidRPr="004F79AE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4F79AE">
        <w:rPr>
          <w:sz w:val="28"/>
          <w:szCs w:val="28"/>
        </w:rPr>
        <w:t xml:space="preserve"> – число точек.</w:t>
      </w:r>
    </w:p>
    <w:p w14:paraId="46A601F2" w14:textId="514F17CF" w:rsidR="00042F9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Реализовать алгоритм k-</w:t>
      </w:r>
      <w:r w:rsidR="009E25C5">
        <w:rPr>
          <w:sz w:val="28"/>
          <w:szCs w:val="28"/>
          <w:lang w:val="en-US"/>
        </w:rPr>
        <w:t>means</w:t>
      </w:r>
      <w:r w:rsidR="009E25C5">
        <w:rPr>
          <w:sz w:val="28"/>
          <w:szCs w:val="28"/>
        </w:rPr>
        <w:t xml:space="preserve"> в двух вариантах</w:t>
      </w:r>
      <w:r w:rsidR="009E25C5" w:rsidRPr="009E25C5">
        <w:rPr>
          <w:sz w:val="28"/>
          <w:szCs w:val="28"/>
        </w:rPr>
        <w:t>:</w:t>
      </w:r>
    </w:p>
    <w:p w14:paraId="62514739" w14:textId="351BE2E6" w:rsidR="009E25C5" w:rsidRDefault="009E25C5" w:rsidP="009E25C5">
      <w:pPr>
        <w:pStyle w:val="af1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ересчет центра кластера осуществляется после каждого изменения его состава</w:t>
      </w:r>
    </w:p>
    <w:p w14:paraId="09DC652E" w14:textId="5E106AD7" w:rsidR="009E25C5" w:rsidRPr="004F79AE" w:rsidRDefault="009E25C5" w:rsidP="009E25C5">
      <w:pPr>
        <w:pStyle w:val="af1"/>
        <w:numPr>
          <w:ilvl w:val="0"/>
          <w:numId w:val="2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ересчет центра кластера осуществляется после того, как будет завершен шаг процедуры</w:t>
      </w:r>
    </w:p>
    <w:p w14:paraId="69A586AA" w14:textId="51D5B962" w:rsidR="00042F9E" w:rsidRDefault="009E25C5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 каждом шаге процедуры разбиения методом</w:t>
      </w:r>
      <w:r w:rsidRPr="009E25C5">
        <w:rPr>
          <w:sz w:val="28"/>
          <w:szCs w:val="28"/>
        </w:rPr>
        <w:t xml:space="preserve"> </w:t>
      </w:r>
      <w:r w:rsidRPr="004F79AE">
        <w:rPr>
          <w:sz w:val="28"/>
          <w:szCs w:val="28"/>
        </w:rPr>
        <w:t>k-</w:t>
      </w:r>
      <w:r>
        <w:rPr>
          <w:sz w:val="28"/>
          <w:szCs w:val="28"/>
          <w:lang w:val="en-US"/>
        </w:rPr>
        <w:t>means</w:t>
      </w:r>
      <w:r>
        <w:rPr>
          <w:sz w:val="28"/>
          <w:szCs w:val="28"/>
        </w:rPr>
        <w:t xml:space="preserve"> </w:t>
      </w:r>
      <w:r w:rsidR="00F433BD">
        <w:rPr>
          <w:sz w:val="28"/>
          <w:szCs w:val="28"/>
        </w:rPr>
        <w:t>вычислять функционалы качества полученного разбиения</w:t>
      </w:r>
      <w:r w:rsidR="00F433BD" w:rsidRPr="00F433BD">
        <w:rPr>
          <w:sz w:val="28"/>
          <w:szCs w:val="28"/>
        </w:rPr>
        <w:t>:</w:t>
      </w:r>
    </w:p>
    <w:p w14:paraId="0F35C6E9" w14:textId="44CBFB2C" w:rsidR="00F433BD" w:rsidRDefault="00D41C46" w:rsidP="00F433BD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F433BD">
        <w:rPr>
          <w:sz w:val="28"/>
          <w:szCs w:val="28"/>
        </w:rPr>
        <w:t xml:space="preserve"> – сумма по всем кластерам квадратов расстояний элементов кластеров до центров соответствующих кластеров</w:t>
      </w:r>
    </w:p>
    <w:p w14:paraId="606FAA56" w14:textId="311EB9E8" w:rsidR="00F433BD" w:rsidRDefault="00D41C46" w:rsidP="00F433BD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F433BD">
        <w:rPr>
          <w:sz w:val="28"/>
          <w:szCs w:val="28"/>
        </w:rPr>
        <w:t xml:space="preserve"> – сумма по всем кластерам внутрикластерных расстояний между элементами кластера</w:t>
      </w:r>
    </w:p>
    <w:p w14:paraId="40D2352E" w14:textId="16B43346" w:rsidR="00F433BD" w:rsidRDefault="00D41C46" w:rsidP="00F433BD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F433BD">
        <w:rPr>
          <w:sz w:val="28"/>
          <w:szCs w:val="28"/>
        </w:rPr>
        <w:t xml:space="preserve"> – сумма по всем кластерам внутрикластерных дисперсий (относительно центров кластеров)</w:t>
      </w:r>
    </w:p>
    <w:p w14:paraId="1A1FBD9A" w14:textId="0B5D99AA" w:rsidR="00F433BD" w:rsidRPr="00F433BD" w:rsidRDefault="00F433BD" w:rsidP="00F433BD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полученные кластеры, выделить каждый кластер разным цветом, отметить центроиды.</w:t>
      </w:r>
    </w:p>
    <w:p w14:paraId="0E2C1B3A" w14:textId="77777777" w:rsidR="00496D3E" w:rsidRPr="004F79AE" w:rsidRDefault="005705F9" w:rsidP="004F79AE">
      <w:pPr>
        <w:pStyle w:val="af1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 w:rsidRPr="004F79AE">
        <w:rPr>
          <w:sz w:val="28"/>
          <w:szCs w:val="28"/>
        </w:rPr>
        <w:t>Содержательно проинтерпретировать полученные результаты.</w:t>
      </w:r>
    </w:p>
    <w:p w14:paraId="4D1D3006" w14:textId="77777777" w:rsidR="00D97318" w:rsidRPr="004F79AE" w:rsidRDefault="00D97318" w:rsidP="004F79AE">
      <w:pPr>
        <w:spacing w:line="360" w:lineRule="auto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br w:type="page"/>
      </w:r>
    </w:p>
    <w:p w14:paraId="73C8399B" w14:textId="7587D52A" w:rsidR="00496D3E" w:rsidRDefault="00496D3E" w:rsidP="004F7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F79AE">
        <w:rPr>
          <w:b/>
          <w:sz w:val="28"/>
          <w:szCs w:val="28"/>
        </w:rPr>
        <w:t>Выполнение работы</w:t>
      </w:r>
    </w:p>
    <w:p w14:paraId="7709A963" w14:textId="053D2B91" w:rsidR="00E67D00" w:rsidRPr="00E67D00" w:rsidRDefault="00E67D00" w:rsidP="004F79AE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E67D00">
        <w:rPr>
          <w:b/>
          <w:i/>
          <w:iCs/>
          <w:sz w:val="28"/>
          <w:szCs w:val="28"/>
        </w:rPr>
        <w:t>Нормировка данных</w:t>
      </w:r>
    </w:p>
    <w:p w14:paraId="6CCB4D0E" w14:textId="5078A88F" w:rsidR="00E67D00" w:rsidRDefault="00E67D00" w:rsidP="002949AE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воначальная выборка представлена на рис. 1.</w:t>
      </w:r>
    </w:p>
    <w:p w14:paraId="35F6611D" w14:textId="2E6FDA4E" w:rsidR="00F16146" w:rsidRPr="002949AE" w:rsidRDefault="00E67D00" w:rsidP="002949A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416A374" wp14:editId="0DEC7027">
            <wp:extent cx="6186371" cy="4371795"/>
            <wp:effectExtent l="19050" t="19050" r="24130" b="1016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92538" cy="437615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7F86F99" w14:textId="44ECE1D7" w:rsidR="00F16146" w:rsidRPr="002949AE" w:rsidRDefault="00F16146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1 – </w:t>
      </w:r>
      <w:r w:rsidR="00AB618D">
        <w:rPr>
          <w:sz w:val="28"/>
          <w:szCs w:val="28"/>
        </w:rPr>
        <w:t>Первоначальная</w:t>
      </w:r>
      <w:r w:rsidRPr="002949AE">
        <w:rPr>
          <w:sz w:val="28"/>
          <w:szCs w:val="28"/>
        </w:rPr>
        <w:t xml:space="preserve"> выборка</w:t>
      </w:r>
    </w:p>
    <w:p w14:paraId="0827A2FF" w14:textId="472A9F14" w:rsidR="00AB618D" w:rsidRPr="00AB618D" w:rsidRDefault="00AB618D" w:rsidP="002949A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ормализуем множество точек как</w:t>
      </w:r>
      <w:r w:rsidRPr="00AB618D">
        <w:rPr>
          <w:sz w:val="28"/>
          <w:szCs w:val="28"/>
        </w:rPr>
        <w:t>:</w:t>
      </w:r>
    </w:p>
    <w:p w14:paraId="6E4BA2E5" w14:textId="7B593B45" w:rsidR="00AB618D" w:rsidRPr="00AB618D" w:rsidRDefault="00D41C46" w:rsidP="002949AE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sub>
                  </m:sSub>
                </m:e>
              </m:ac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y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sub>
                  </m:sSub>
                </m:e>
              </m:acc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den>
          </m:f>
        </m:oMath>
      </m:oMathPara>
    </w:p>
    <w:p w14:paraId="2B0F5916" w14:textId="500AB190" w:rsidR="00D761AB" w:rsidRPr="00D10E01" w:rsidRDefault="00AB618D" w:rsidP="00AB618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огда среднее значение будет равно нулю, а стандартное отклонение единице. Нормализованная выборка представлена</w:t>
      </w:r>
      <w:r w:rsidR="00A30BCE" w:rsidRPr="002949AE">
        <w:rPr>
          <w:sz w:val="28"/>
          <w:szCs w:val="28"/>
        </w:rPr>
        <w:t xml:space="preserve"> на рис. 2.</w:t>
      </w:r>
    </w:p>
    <w:p w14:paraId="06D9622F" w14:textId="20219D1D" w:rsidR="00D761AB" w:rsidRPr="002949AE" w:rsidRDefault="00562FD2" w:rsidP="002949A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4952D10" wp14:editId="2FB6CBD6">
            <wp:extent cx="5832368" cy="4121630"/>
            <wp:effectExtent l="19050" t="19050" r="16510" b="1270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46459" cy="41315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985999" w14:textId="77777777" w:rsidR="00CD5D95" w:rsidRPr="002949AE" w:rsidRDefault="00A30BCE" w:rsidP="002949AE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 w:rsidR="00496D3E" w:rsidRPr="002949AE">
        <w:rPr>
          <w:sz w:val="28"/>
          <w:szCs w:val="28"/>
        </w:rPr>
        <w:t>2</w:t>
      </w:r>
      <w:bookmarkStart w:id="0" w:name="_Hlk510985915"/>
      <w:bookmarkEnd w:id="0"/>
      <w:r w:rsidR="00E02440" w:rsidRPr="002949AE">
        <w:rPr>
          <w:sz w:val="28"/>
          <w:szCs w:val="28"/>
        </w:rPr>
        <w:t xml:space="preserve"> </w:t>
      </w:r>
      <w:r w:rsidR="00E02440" w:rsidRPr="002949AE">
        <w:rPr>
          <w:sz w:val="28"/>
          <w:szCs w:val="28"/>
        </w:rPr>
        <w:softHyphen/>
        <w:t>– Нормализованная выборка</w:t>
      </w:r>
    </w:p>
    <w:p w14:paraId="5BB22915" w14:textId="4009B71D" w:rsidR="001B2864" w:rsidRDefault="00B03CB4" w:rsidP="002949A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убая верхняя оценка количества кластеров</w:t>
      </w:r>
      <w:r w:rsidRPr="00B03CB4">
        <w:rPr>
          <w:bCs/>
          <w:sz w:val="28"/>
          <w:szCs w:val="28"/>
        </w:rPr>
        <w:t>:</w:t>
      </w:r>
    </w:p>
    <w:p w14:paraId="71411BF9" w14:textId="0C8291CD" w:rsidR="004D5471" w:rsidRPr="00E8542E" w:rsidRDefault="00D41C46" w:rsidP="002949AE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/2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4/2</m:t>
                  </m:r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=7</m:t>
          </m:r>
        </m:oMath>
      </m:oMathPara>
    </w:p>
    <w:p w14:paraId="69DB244D" w14:textId="1A694F34" w:rsidR="00CD5D95" w:rsidRDefault="008A1818" w:rsidP="002949A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55103DF4" w14:textId="021BB9ED" w:rsidR="008A1818" w:rsidRPr="008A1818" w:rsidRDefault="008A1818" w:rsidP="002949AE">
      <w:pPr>
        <w:spacing w:line="360" w:lineRule="auto"/>
        <w:jc w:val="both"/>
        <w:rPr>
          <w:b/>
          <w:bCs/>
          <w:i/>
          <w:iCs/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8A1818">
        <w:rPr>
          <w:b/>
          <w:bCs/>
          <w:i/>
          <w:iCs/>
          <w:sz w:val="28"/>
          <w:szCs w:val="28"/>
        </w:rPr>
        <w:t xml:space="preserve">Алгоритм </w:t>
      </w:r>
      <w:r w:rsidRPr="008A1818">
        <w:rPr>
          <w:b/>
          <w:bCs/>
          <w:i/>
          <w:iCs/>
          <w:sz w:val="28"/>
          <w:szCs w:val="28"/>
          <w:lang w:val="en-US"/>
        </w:rPr>
        <w:t>k-means</w:t>
      </w:r>
    </w:p>
    <w:p w14:paraId="5A67B2A8" w14:textId="0CEE622E" w:rsidR="003D245E" w:rsidRDefault="008A1818" w:rsidP="008A1818">
      <w:pPr>
        <w:pStyle w:val="af1"/>
        <w:numPr>
          <w:ilvl w:val="0"/>
          <w:numId w:val="32"/>
        </w:numPr>
        <w:spacing w:line="360" w:lineRule="auto"/>
        <w:jc w:val="both"/>
        <w:rPr>
          <w:sz w:val="28"/>
          <w:szCs w:val="28"/>
        </w:rPr>
      </w:pPr>
      <w:r w:rsidRPr="008A1818">
        <w:rPr>
          <w:sz w:val="28"/>
          <w:szCs w:val="28"/>
        </w:rPr>
        <w:t>Пересчет центра после шага процедуры</w:t>
      </w:r>
    </w:p>
    <w:p w14:paraId="30393363" w14:textId="02887840" w:rsidR="008A1818" w:rsidRPr="008A1818" w:rsidRDefault="008A1818" w:rsidP="008A1818">
      <w:pPr>
        <w:spacing w:line="360" w:lineRule="auto"/>
        <w:ind w:firstLine="709"/>
        <w:jc w:val="both"/>
        <w:rPr>
          <w:sz w:val="28"/>
          <w:szCs w:val="28"/>
        </w:rPr>
      </w:pPr>
      <w:r w:rsidRPr="008A1818">
        <w:rPr>
          <w:sz w:val="28"/>
          <w:szCs w:val="28"/>
        </w:rPr>
        <w:t xml:space="preserve">Реализован алгоритм </w:t>
      </w:r>
      <w:r w:rsidRPr="008A1818">
        <w:rPr>
          <w:sz w:val="28"/>
          <w:szCs w:val="28"/>
          <w:lang w:val="en-US"/>
        </w:rPr>
        <w:t>k</w:t>
      </w:r>
      <w:r w:rsidRPr="008A1818">
        <w:rPr>
          <w:sz w:val="28"/>
          <w:szCs w:val="28"/>
        </w:rPr>
        <w:t>-</w:t>
      </w:r>
      <w:r w:rsidRPr="008A1818">
        <w:rPr>
          <w:sz w:val="28"/>
          <w:szCs w:val="28"/>
          <w:lang w:val="en-US"/>
        </w:rPr>
        <w:t>means</w:t>
      </w:r>
      <w:r w:rsidRPr="008A1818">
        <w:rPr>
          <w:sz w:val="28"/>
          <w:szCs w:val="28"/>
        </w:rPr>
        <w:t xml:space="preserve">, где пересчет центра кластера осуществляется после шага процедуры (после просмотра всех данных). Количество кластеров от 2 до 7. </w:t>
      </w:r>
      <w:r>
        <w:rPr>
          <w:sz w:val="28"/>
          <w:szCs w:val="28"/>
        </w:rPr>
        <w:t xml:space="preserve">Полученные кластеры были отображены, выделены свои цветом, были отмечены центроиды. </w:t>
      </w:r>
      <w:r w:rsidRPr="008A1818">
        <w:rPr>
          <w:sz w:val="28"/>
          <w:szCs w:val="28"/>
        </w:rPr>
        <w:t xml:space="preserve">На каждом шаге </w:t>
      </w:r>
      <w:r>
        <w:rPr>
          <w:sz w:val="28"/>
          <w:szCs w:val="28"/>
        </w:rPr>
        <w:t>процедуры вычислены функционалы качества полученного разбиения</w:t>
      </w:r>
      <w:r w:rsidRPr="008A1818">
        <w:rPr>
          <w:sz w:val="28"/>
          <w:szCs w:val="28"/>
        </w:rPr>
        <w:t>:</w:t>
      </w:r>
    </w:p>
    <w:p w14:paraId="3818F681" w14:textId="77777777" w:rsidR="008A1818" w:rsidRDefault="00D41C46" w:rsidP="008A1818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8A1818">
        <w:rPr>
          <w:sz w:val="28"/>
          <w:szCs w:val="28"/>
        </w:rPr>
        <w:t xml:space="preserve"> – сумма по всем кластерам квадратов расстояний элементов кластеров до центров соответствующих кластеров</w:t>
      </w:r>
    </w:p>
    <w:p w14:paraId="30B5910D" w14:textId="77777777" w:rsidR="008A1818" w:rsidRDefault="00D41C46" w:rsidP="008A1818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8A1818">
        <w:rPr>
          <w:sz w:val="28"/>
          <w:szCs w:val="28"/>
        </w:rPr>
        <w:t xml:space="preserve"> – сумма по всем кластерам внутрикластерных расстояний между элементами кластера</w:t>
      </w:r>
    </w:p>
    <w:p w14:paraId="408A6B07" w14:textId="717BE30E" w:rsidR="008A1818" w:rsidRDefault="00D41C46" w:rsidP="008A1818">
      <w:pPr>
        <w:pStyle w:val="af1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8A1818">
        <w:rPr>
          <w:sz w:val="28"/>
          <w:szCs w:val="28"/>
        </w:rPr>
        <w:t xml:space="preserve"> – сумма по всем кластерам внутрикластерных дисперсий</w:t>
      </w:r>
    </w:p>
    <w:p w14:paraId="78EEBD7D" w14:textId="60DC2A10" w:rsidR="0004223E" w:rsidRDefault="0004223E" w:rsidP="005A5ABC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9469009" wp14:editId="79E323C6">
            <wp:extent cx="6071508" cy="4009486"/>
            <wp:effectExtent l="19050" t="19050" r="24765" b="1016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83263" cy="40172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D69FBF" w14:textId="6CD32216" w:rsidR="004C52FA" w:rsidRDefault="004C52FA" w:rsidP="005A5ABC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3 – Кластеризация </w:t>
      </w:r>
      <w:r w:rsidR="0004223E"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 w:rsidR="0004223E"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2 кластера)</w:t>
      </w:r>
    </w:p>
    <w:p w14:paraId="45BB6C08" w14:textId="4D3E523B" w:rsidR="007F5905" w:rsidRPr="0004223E" w:rsidRDefault="007F5905" w:rsidP="007F5905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 xml:space="preserve">Таблица </w:t>
      </w:r>
      <w:r w:rsidR="0004223E" w:rsidRPr="0004223E">
        <w:rPr>
          <w:i/>
          <w:iCs/>
        </w:rPr>
        <w:t>1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04223E" w:rsidRPr="0004223E" w14:paraId="7FD0DDAB" w14:textId="77777777" w:rsidTr="008E4D6D">
        <w:trPr>
          <w:trHeight w:val="465"/>
        </w:trPr>
        <w:tc>
          <w:tcPr>
            <w:tcW w:w="6087" w:type="dxa"/>
            <w:vAlign w:val="center"/>
          </w:tcPr>
          <w:p w14:paraId="36126E87" w14:textId="77777777" w:rsidR="0004223E" w:rsidRPr="0004223E" w:rsidRDefault="0004223E" w:rsidP="0004223E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7C2703FC" w14:textId="6BC8AF5D" w:rsidR="0004223E" w:rsidRPr="0004223E" w:rsidRDefault="0004223E" w:rsidP="0004223E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04223E" w:rsidRPr="0004223E" w14:paraId="3139FF23" w14:textId="77777777" w:rsidTr="008E4D6D">
        <w:trPr>
          <w:trHeight w:val="465"/>
        </w:trPr>
        <w:tc>
          <w:tcPr>
            <w:tcW w:w="6087" w:type="dxa"/>
            <w:vAlign w:val="center"/>
          </w:tcPr>
          <w:p w14:paraId="244FEF2E" w14:textId="4C4C9B26" w:rsidR="0004223E" w:rsidRPr="0004223E" w:rsidRDefault="0004223E" w:rsidP="0004223E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(0.</w:t>
            </w:r>
            <w:r w:rsidR="001C2AD1">
              <w:rPr>
                <w:rFonts w:asciiTheme="minorHAnsi" w:hAnsiTheme="minorHAnsi" w:cstheme="minorHAnsi"/>
              </w:rPr>
              <w:t>7249</w:t>
            </w:r>
            <w:r w:rsidRPr="0004223E">
              <w:rPr>
                <w:rFonts w:asciiTheme="minorHAnsi" w:hAnsiTheme="minorHAnsi" w:cstheme="minorHAnsi"/>
                <w:lang w:val="en-US"/>
              </w:rPr>
              <w:t>;</w:t>
            </w:r>
            <w:r w:rsidRPr="0004223E">
              <w:rPr>
                <w:rFonts w:asciiTheme="minorHAnsi" w:hAnsiTheme="minorHAnsi" w:cstheme="minorHAnsi"/>
              </w:rPr>
              <w:t xml:space="preserve"> 0.</w:t>
            </w:r>
            <w:r w:rsidR="001C2AD1">
              <w:rPr>
                <w:rFonts w:asciiTheme="minorHAnsi" w:hAnsiTheme="minorHAnsi" w:cstheme="minorHAnsi"/>
              </w:rPr>
              <w:t>6889</w:t>
            </w:r>
            <w:r w:rsidRPr="0004223E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2892" w:type="dxa"/>
            <w:vAlign w:val="center"/>
          </w:tcPr>
          <w:p w14:paraId="29976CE9" w14:textId="0E55B7D0" w:rsidR="0004223E" w:rsidRPr="001C2AD1" w:rsidRDefault="001C2AD1" w:rsidP="0004223E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58</w:t>
            </w:r>
          </w:p>
        </w:tc>
      </w:tr>
      <w:tr w:rsidR="0004223E" w:rsidRPr="0004223E" w14:paraId="1D11734B" w14:textId="77777777" w:rsidTr="008E4D6D">
        <w:trPr>
          <w:trHeight w:val="465"/>
        </w:trPr>
        <w:tc>
          <w:tcPr>
            <w:tcW w:w="6087" w:type="dxa"/>
            <w:vAlign w:val="center"/>
          </w:tcPr>
          <w:p w14:paraId="564B0833" w14:textId="235A282B" w:rsidR="0004223E" w:rsidRPr="0004223E" w:rsidRDefault="0004223E" w:rsidP="0004223E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(</w:t>
            </w:r>
            <w:r w:rsidR="001C2AD1">
              <w:rPr>
                <w:rFonts w:asciiTheme="minorHAnsi" w:hAnsiTheme="minorHAnsi" w:cstheme="minorHAnsi"/>
              </w:rPr>
              <w:t>-0</w:t>
            </w:r>
            <w:r w:rsidR="001C2AD1">
              <w:rPr>
                <w:rFonts w:asciiTheme="minorHAnsi" w:hAnsiTheme="minorHAnsi" w:cstheme="minorHAnsi"/>
                <w:lang w:val="en-US"/>
              </w:rPr>
              <w:t>.914</w:t>
            </w:r>
            <w:r w:rsidRPr="0004223E">
              <w:rPr>
                <w:rFonts w:asciiTheme="minorHAnsi" w:hAnsiTheme="minorHAnsi" w:cstheme="minorHAnsi"/>
                <w:lang w:val="en-US"/>
              </w:rPr>
              <w:t>;</w:t>
            </w:r>
            <w:r w:rsidRPr="0004223E">
              <w:rPr>
                <w:rFonts w:asciiTheme="minorHAnsi" w:hAnsiTheme="minorHAnsi" w:cstheme="minorHAnsi"/>
              </w:rPr>
              <w:t xml:space="preserve"> </w:t>
            </w:r>
            <w:r w:rsidR="001C2AD1">
              <w:rPr>
                <w:rFonts w:asciiTheme="minorHAnsi" w:hAnsiTheme="minorHAnsi" w:cstheme="minorHAnsi"/>
                <w:lang w:val="en-US"/>
              </w:rPr>
              <w:t>-0.8687</w:t>
            </w:r>
            <w:r w:rsidRPr="0004223E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2892" w:type="dxa"/>
            <w:vAlign w:val="center"/>
          </w:tcPr>
          <w:p w14:paraId="17867A60" w14:textId="51097238" w:rsidR="0004223E" w:rsidRPr="001C2AD1" w:rsidRDefault="001C2AD1" w:rsidP="0004223E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46</w:t>
            </w:r>
          </w:p>
        </w:tc>
      </w:tr>
    </w:tbl>
    <w:p w14:paraId="1BFB028D" w14:textId="77777777" w:rsidR="008E4D6D" w:rsidRDefault="008E4D6D" w:rsidP="008E4D6D">
      <w:pPr>
        <w:spacing w:line="360" w:lineRule="auto"/>
        <w:jc w:val="right"/>
        <w:rPr>
          <w:i/>
          <w:iCs/>
        </w:rPr>
      </w:pPr>
    </w:p>
    <w:p w14:paraId="50F7990E" w14:textId="46E4C7BF" w:rsidR="008E4D6D" w:rsidRPr="008E4D6D" w:rsidRDefault="008E4D6D" w:rsidP="008E4D6D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  <w:lang w:val="en-US"/>
        </w:rPr>
        <w:t>2</w:t>
      </w:r>
    </w:p>
    <w:tbl>
      <w:tblPr>
        <w:tblStyle w:val="aff4"/>
        <w:tblW w:w="8976" w:type="dxa"/>
        <w:tblInd w:w="662" w:type="dxa"/>
        <w:tblLook w:val="04A0" w:firstRow="1" w:lastRow="0" w:firstColumn="1" w:lastColumn="0" w:noHBand="0" w:noVBand="1"/>
      </w:tblPr>
      <w:tblGrid>
        <w:gridCol w:w="2992"/>
        <w:gridCol w:w="2992"/>
        <w:gridCol w:w="2992"/>
      </w:tblGrid>
      <w:tr w:rsidR="008E4D6D" w:rsidRPr="001C2AD1" w14:paraId="3A3E2D73" w14:textId="54DDFBEB" w:rsidTr="001C2AD1">
        <w:trPr>
          <w:trHeight w:val="439"/>
        </w:trPr>
        <w:tc>
          <w:tcPr>
            <w:tcW w:w="2992" w:type="dxa"/>
            <w:vAlign w:val="center"/>
          </w:tcPr>
          <w:p w14:paraId="45B79809" w14:textId="6CB55B78" w:rsidR="008E4D6D" w:rsidRPr="001C2AD1" w:rsidRDefault="00D41C46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0D1FE490" w14:textId="23162496" w:rsidR="008E4D6D" w:rsidRPr="001C2AD1" w:rsidRDefault="00D41C46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63165364" w14:textId="70C01736" w:rsidR="008E4D6D" w:rsidRPr="001C2AD1" w:rsidRDefault="00D41C46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1C2AD1" w:rsidRPr="001C2AD1" w14:paraId="0E0F0874" w14:textId="6A8A082E" w:rsidTr="001C2AD1">
        <w:trPr>
          <w:trHeight w:val="439"/>
        </w:trPr>
        <w:tc>
          <w:tcPr>
            <w:tcW w:w="2992" w:type="dxa"/>
            <w:vAlign w:val="center"/>
          </w:tcPr>
          <w:p w14:paraId="7E6266D2" w14:textId="1BF74292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9.619</w:t>
            </w:r>
          </w:p>
        </w:tc>
        <w:tc>
          <w:tcPr>
            <w:tcW w:w="2992" w:type="dxa"/>
            <w:vAlign w:val="center"/>
          </w:tcPr>
          <w:p w14:paraId="00845D35" w14:textId="6EF63C22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555.727</w:t>
            </w:r>
          </w:p>
        </w:tc>
        <w:tc>
          <w:tcPr>
            <w:tcW w:w="2992" w:type="dxa"/>
            <w:vAlign w:val="center"/>
          </w:tcPr>
          <w:p w14:paraId="4C68B948" w14:textId="21360D5F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34</w:t>
            </w:r>
          </w:p>
        </w:tc>
      </w:tr>
      <w:tr w:rsidR="001C2AD1" w:rsidRPr="001C2AD1" w14:paraId="1229D77E" w14:textId="6898E090" w:rsidTr="001C2AD1">
        <w:trPr>
          <w:trHeight w:val="439"/>
        </w:trPr>
        <w:tc>
          <w:tcPr>
            <w:tcW w:w="2992" w:type="dxa"/>
            <w:vAlign w:val="center"/>
          </w:tcPr>
          <w:p w14:paraId="71C3FF56" w14:textId="77C1A8F6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8.349</w:t>
            </w:r>
          </w:p>
        </w:tc>
        <w:tc>
          <w:tcPr>
            <w:tcW w:w="2992" w:type="dxa"/>
            <w:vAlign w:val="center"/>
          </w:tcPr>
          <w:p w14:paraId="06D58241" w14:textId="776DD078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307.859</w:t>
            </w:r>
          </w:p>
        </w:tc>
        <w:tc>
          <w:tcPr>
            <w:tcW w:w="2992" w:type="dxa"/>
            <w:vAlign w:val="center"/>
          </w:tcPr>
          <w:p w14:paraId="4BEBD33F" w14:textId="31ABC7DC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31</w:t>
            </w:r>
          </w:p>
        </w:tc>
      </w:tr>
      <w:tr w:rsidR="001C2AD1" w:rsidRPr="001C2AD1" w14:paraId="5F65D3A2" w14:textId="77777777" w:rsidTr="001C2AD1">
        <w:trPr>
          <w:trHeight w:val="440"/>
        </w:trPr>
        <w:tc>
          <w:tcPr>
            <w:tcW w:w="2992" w:type="dxa"/>
            <w:vAlign w:val="center"/>
          </w:tcPr>
          <w:p w14:paraId="7ABAB45D" w14:textId="5B7BE1F9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7.567</w:t>
            </w:r>
          </w:p>
        </w:tc>
        <w:tc>
          <w:tcPr>
            <w:tcW w:w="2992" w:type="dxa"/>
            <w:vAlign w:val="center"/>
          </w:tcPr>
          <w:p w14:paraId="67A64B98" w14:textId="4AE38FFE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134.173</w:t>
            </w:r>
          </w:p>
        </w:tc>
        <w:tc>
          <w:tcPr>
            <w:tcW w:w="2992" w:type="dxa"/>
            <w:vAlign w:val="center"/>
          </w:tcPr>
          <w:p w14:paraId="71AEF124" w14:textId="261F0E4D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3</w:t>
            </w:r>
          </w:p>
        </w:tc>
      </w:tr>
      <w:tr w:rsidR="001C2AD1" w:rsidRPr="001C2AD1" w14:paraId="5B252608" w14:textId="77777777" w:rsidTr="001C2AD1">
        <w:trPr>
          <w:trHeight w:val="440"/>
        </w:trPr>
        <w:tc>
          <w:tcPr>
            <w:tcW w:w="2992" w:type="dxa"/>
            <w:vAlign w:val="center"/>
          </w:tcPr>
          <w:p w14:paraId="672FC655" w14:textId="3A98E9FE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6.855</w:t>
            </w:r>
          </w:p>
        </w:tc>
        <w:tc>
          <w:tcPr>
            <w:tcW w:w="2992" w:type="dxa"/>
            <w:vAlign w:val="center"/>
          </w:tcPr>
          <w:p w14:paraId="2ED8A683" w14:textId="1717DB9E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016.464</w:t>
            </w:r>
          </w:p>
        </w:tc>
        <w:tc>
          <w:tcPr>
            <w:tcW w:w="2992" w:type="dxa"/>
            <w:vAlign w:val="center"/>
          </w:tcPr>
          <w:p w14:paraId="4878BE30" w14:textId="10746F7A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2</w:t>
            </w:r>
          </w:p>
        </w:tc>
      </w:tr>
      <w:tr w:rsidR="001C2AD1" w:rsidRPr="001C2AD1" w14:paraId="190446DD" w14:textId="77777777" w:rsidTr="001C2AD1">
        <w:trPr>
          <w:trHeight w:val="440"/>
        </w:trPr>
        <w:tc>
          <w:tcPr>
            <w:tcW w:w="2992" w:type="dxa"/>
            <w:vAlign w:val="center"/>
          </w:tcPr>
          <w:p w14:paraId="0411BA62" w14:textId="17559BA1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6.855</w:t>
            </w:r>
          </w:p>
        </w:tc>
        <w:tc>
          <w:tcPr>
            <w:tcW w:w="2992" w:type="dxa"/>
            <w:vAlign w:val="center"/>
          </w:tcPr>
          <w:p w14:paraId="3727FC6C" w14:textId="0950F5CC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016.464</w:t>
            </w:r>
          </w:p>
        </w:tc>
        <w:tc>
          <w:tcPr>
            <w:tcW w:w="2992" w:type="dxa"/>
            <w:vAlign w:val="center"/>
          </w:tcPr>
          <w:p w14:paraId="140B8544" w14:textId="5DE54414" w:rsidR="001C2AD1" w:rsidRPr="001C2AD1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1C2AD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2</w:t>
            </w:r>
          </w:p>
        </w:tc>
      </w:tr>
    </w:tbl>
    <w:p w14:paraId="4180C37C" w14:textId="77777777" w:rsidR="00210ABC" w:rsidRPr="002949AE" w:rsidRDefault="00210ABC" w:rsidP="005A5ABC">
      <w:pPr>
        <w:spacing w:line="360" w:lineRule="auto"/>
        <w:jc w:val="center"/>
        <w:rPr>
          <w:sz w:val="28"/>
          <w:szCs w:val="28"/>
        </w:rPr>
      </w:pPr>
    </w:p>
    <w:p w14:paraId="4EC80BA7" w14:textId="77777777" w:rsidR="00692B28" w:rsidRDefault="008E4D6D" w:rsidP="00692B28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692B28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40434F33" wp14:editId="48DCB568">
            <wp:extent cx="5967005" cy="3940475"/>
            <wp:effectExtent l="19050" t="19050" r="15240" b="222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75567" cy="39461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73F097" w14:textId="1FBBECC6" w:rsidR="00692B28" w:rsidRDefault="00692B28" w:rsidP="00692B28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 w:rsidRPr="00692B28">
        <w:rPr>
          <w:sz w:val="28"/>
          <w:szCs w:val="28"/>
        </w:rPr>
        <w:t>4</w:t>
      </w:r>
      <w:r w:rsidRPr="002949AE">
        <w:rPr>
          <w:sz w:val="28"/>
          <w:szCs w:val="28"/>
        </w:rPr>
        <w:t xml:space="preserve"> – Кластеризация </w:t>
      </w:r>
      <w:r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</w:t>
      </w:r>
      <w:r w:rsidRPr="00692B28">
        <w:rPr>
          <w:sz w:val="28"/>
          <w:szCs w:val="28"/>
        </w:rPr>
        <w:t>3</w:t>
      </w:r>
      <w:r w:rsidRPr="002949AE">
        <w:rPr>
          <w:sz w:val="28"/>
          <w:szCs w:val="28"/>
        </w:rPr>
        <w:t xml:space="preserve"> кластера)</w:t>
      </w:r>
    </w:p>
    <w:p w14:paraId="59E1B269" w14:textId="1ABFC534" w:rsidR="00692B28" w:rsidRPr="00692B28" w:rsidRDefault="00692B28" w:rsidP="00692B28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  <w:lang w:val="en-US"/>
        </w:rPr>
        <w:t>3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692B28" w:rsidRPr="0004223E" w14:paraId="1DE7B9BF" w14:textId="77777777" w:rsidTr="000A76E2">
        <w:trPr>
          <w:trHeight w:val="465"/>
        </w:trPr>
        <w:tc>
          <w:tcPr>
            <w:tcW w:w="6087" w:type="dxa"/>
            <w:vAlign w:val="center"/>
          </w:tcPr>
          <w:p w14:paraId="4286532A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3631571D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1C2AD1" w:rsidRPr="0004223E" w14:paraId="6A2D2959" w14:textId="77777777" w:rsidTr="00B9328F">
        <w:trPr>
          <w:trHeight w:val="465"/>
        </w:trPr>
        <w:tc>
          <w:tcPr>
            <w:tcW w:w="6087" w:type="dxa"/>
            <w:vAlign w:val="bottom"/>
          </w:tcPr>
          <w:p w14:paraId="5DCD8F6E" w14:textId="54A6C785" w:rsidR="001C2AD1" w:rsidRPr="001C2AD1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0.098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; 0.076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32044DE5" w14:textId="632BB3F9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</w:t>
            </w:r>
          </w:p>
        </w:tc>
      </w:tr>
      <w:tr w:rsidR="001C2AD1" w:rsidRPr="0004223E" w14:paraId="29F76E28" w14:textId="77777777" w:rsidTr="00B9328F">
        <w:trPr>
          <w:trHeight w:val="465"/>
        </w:trPr>
        <w:tc>
          <w:tcPr>
            <w:tcW w:w="6087" w:type="dxa"/>
            <w:vAlign w:val="bottom"/>
          </w:tcPr>
          <w:p w14:paraId="61982F65" w14:textId="70143EBA" w:rsidR="001C2AD1" w:rsidRPr="001C2AD1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1.162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; 1.16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265F1D65" w14:textId="1F98F907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</w:t>
            </w:r>
          </w:p>
        </w:tc>
      </w:tr>
      <w:tr w:rsidR="001C2AD1" w:rsidRPr="0004223E" w14:paraId="4EB23510" w14:textId="77777777" w:rsidTr="00B9328F">
        <w:trPr>
          <w:trHeight w:val="465"/>
        </w:trPr>
        <w:tc>
          <w:tcPr>
            <w:tcW w:w="6087" w:type="dxa"/>
            <w:vAlign w:val="bottom"/>
          </w:tcPr>
          <w:p w14:paraId="7EF7AF3B" w14:textId="53B75271" w:rsidR="001C2AD1" w:rsidRPr="001C2AD1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-1.1459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; -1.1225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7F0A7187" w14:textId="03A182C5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3</w:t>
            </w:r>
          </w:p>
        </w:tc>
      </w:tr>
    </w:tbl>
    <w:p w14:paraId="1449AC6E" w14:textId="77777777" w:rsidR="00692B28" w:rsidRDefault="00692B28" w:rsidP="00692B28">
      <w:pPr>
        <w:spacing w:line="360" w:lineRule="auto"/>
        <w:jc w:val="right"/>
        <w:rPr>
          <w:i/>
          <w:iCs/>
        </w:rPr>
      </w:pPr>
    </w:p>
    <w:p w14:paraId="6968BEC4" w14:textId="0CC794E0" w:rsidR="00692B28" w:rsidRPr="008E4D6D" w:rsidRDefault="00692B28" w:rsidP="00692B28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  <w:lang w:val="en-US"/>
        </w:rPr>
        <w:t>4</w:t>
      </w:r>
    </w:p>
    <w:tbl>
      <w:tblPr>
        <w:tblStyle w:val="aff4"/>
        <w:tblW w:w="8976" w:type="dxa"/>
        <w:tblInd w:w="662" w:type="dxa"/>
        <w:tblLook w:val="04A0" w:firstRow="1" w:lastRow="0" w:firstColumn="1" w:lastColumn="0" w:noHBand="0" w:noVBand="1"/>
      </w:tblPr>
      <w:tblGrid>
        <w:gridCol w:w="2992"/>
        <w:gridCol w:w="2992"/>
        <w:gridCol w:w="2992"/>
      </w:tblGrid>
      <w:tr w:rsidR="00692B28" w:rsidRPr="0004223E" w14:paraId="1FDE4236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726B57FE" w14:textId="77777777" w:rsidR="00692B28" w:rsidRPr="008E4D6D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1B1B8F9B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0B60E92E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1C2AD1" w:rsidRPr="0004223E" w14:paraId="097AF09D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2C9EC372" w14:textId="1719A488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.075</w:t>
            </w:r>
          </w:p>
        </w:tc>
        <w:tc>
          <w:tcPr>
            <w:tcW w:w="2992" w:type="dxa"/>
            <w:vAlign w:val="center"/>
          </w:tcPr>
          <w:p w14:paraId="61BCBE3C" w14:textId="0FA8FBE6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85.045</w:t>
            </w:r>
          </w:p>
        </w:tc>
        <w:tc>
          <w:tcPr>
            <w:tcW w:w="2992" w:type="dxa"/>
            <w:vAlign w:val="center"/>
          </w:tcPr>
          <w:p w14:paraId="20DAEB20" w14:textId="4F85C54C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66</w:t>
            </w:r>
          </w:p>
        </w:tc>
      </w:tr>
      <w:tr w:rsidR="001C2AD1" w:rsidRPr="0004223E" w14:paraId="726FE410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4C6D5D2C" w14:textId="4DC9C0B5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.297</w:t>
            </w:r>
          </w:p>
        </w:tc>
        <w:tc>
          <w:tcPr>
            <w:tcW w:w="2992" w:type="dxa"/>
            <w:vAlign w:val="center"/>
          </w:tcPr>
          <w:p w14:paraId="1A9C4C49" w14:textId="60D46977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19.227</w:t>
            </w:r>
          </w:p>
        </w:tc>
        <w:tc>
          <w:tcPr>
            <w:tcW w:w="2992" w:type="dxa"/>
            <w:vAlign w:val="center"/>
          </w:tcPr>
          <w:p w14:paraId="79274430" w14:textId="59EEC169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85</w:t>
            </w:r>
          </w:p>
        </w:tc>
      </w:tr>
      <w:tr w:rsidR="001C2AD1" w:rsidRPr="0004223E" w14:paraId="63412522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498D391E" w14:textId="4FF2CEA6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.085</w:t>
            </w:r>
          </w:p>
        </w:tc>
        <w:tc>
          <w:tcPr>
            <w:tcW w:w="2992" w:type="dxa"/>
            <w:vAlign w:val="center"/>
          </w:tcPr>
          <w:p w14:paraId="49D4FEC0" w14:textId="4FDEDBF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99.229</w:t>
            </w:r>
          </w:p>
        </w:tc>
        <w:tc>
          <w:tcPr>
            <w:tcW w:w="2992" w:type="dxa"/>
            <w:vAlign w:val="center"/>
          </w:tcPr>
          <w:p w14:paraId="0B3DF733" w14:textId="377EB9F4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6</w:t>
            </w:r>
          </w:p>
        </w:tc>
      </w:tr>
      <w:tr w:rsidR="001C2AD1" w:rsidRPr="0004223E" w14:paraId="07D67CC5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7EDEF11A" w14:textId="30EE898D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4.544</w:t>
            </w:r>
          </w:p>
        </w:tc>
        <w:tc>
          <w:tcPr>
            <w:tcW w:w="2992" w:type="dxa"/>
            <w:vAlign w:val="center"/>
          </w:tcPr>
          <w:p w14:paraId="49D46EC0" w14:textId="33A85AA2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50.091</w:t>
            </w:r>
          </w:p>
        </w:tc>
        <w:tc>
          <w:tcPr>
            <w:tcW w:w="2992" w:type="dxa"/>
            <w:vAlign w:val="center"/>
          </w:tcPr>
          <w:p w14:paraId="75A9A2C6" w14:textId="13B09332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1</w:t>
            </w:r>
          </w:p>
        </w:tc>
      </w:tr>
      <w:tr w:rsidR="001C2AD1" w:rsidRPr="0004223E" w14:paraId="003C3E82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19236D81" w14:textId="4A1FB87E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3.857</w:t>
            </w:r>
          </w:p>
        </w:tc>
        <w:tc>
          <w:tcPr>
            <w:tcW w:w="2992" w:type="dxa"/>
            <w:vAlign w:val="center"/>
          </w:tcPr>
          <w:p w14:paraId="7F2CB50B" w14:textId="5CA9C786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7.05</w:t>
            </w:r>
          </w:p>
        </w:tc>
        <w:tc>
          <w:tcPr>
            <w:tcW w:w="2992" w:type="dxa"/>
            <w:vAlign w:val="center"/>
          </w:tcPr>
          <w:p w14:paraId="712A5643" w14:textId="780B989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49</w:t>
            </w:r>
          </w:p>
        </w:tc>
      </w:tr>
      <w:tr w:rsidR="001C2AD1" w:rsidRPr="0004223E" w14:paraId="32ADA948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28F2F99A" w14:textId="3DF5A48C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3.857</w:t>
            </w:r>
          </w:p>
        </w:tc>
        <w:tc>
          <w:tcPr>
            <w:tcW w:w="2992" w:type="dxa"/>
            <w:vAlign w:val="center"/>
          </w:tcPr>
          <w:p w14:paraId="0C5E5AD8" w14:textId="7858553D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97.05</w:t>
            </w:r>
          </w:p>
        </w:tc>
        <w:tc>
          <w:tcPr>
            <w:tcW w:w="2992" w:type="dxa"/>
            <w:vAlign w:val="center"/>
          </w:tcPr>
          <w:p w14:paraId="1ACFD867" w14:textId="6FE8BD6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49</w:t>
            </w:r>
          </w:p>
        </w:tc>
      </w:tr>
    </w:tbl>
    <w:p w14:paraId="013CBBB2" w14:textId="553A7FBD" w:rsidR="008E4D6D" w:rsidRDefault="008E4D6D">
      <w:pPr>
        <w:rPr>
          <w:b/>
          <w:sz w:val="28"/>
          <w:szCs w:val="28"/>
        </w:rPr>
      </w:pPr>
    </w:p>
    <w:p w14:paraId="6DEB1665" w14:textId="77777777" w:rsidR="00692B28" w:rsidRDefault="008E4D6D" w:rsidP="00692B28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692B28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68F858D" wp14:editId="4D0609C8">
            <wp:extent cx="5588182" cy="3690309"/>
            <wp:effectExtent l="19050" t="19050" r="12700" b="2476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97791" cy="36966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C70FA8" w14:textId="3D418494" w:rsidR="00692B28" w:rsidRDefault="00692B28" w:rsidP="00692B28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 w:rsidRPr="00692B28">
        <w:rPr>
          <w:sz w:val="28"/>
          <w:szCs w:val="28"/>
        </w:rPr>
        <w:t>5</w:t>
      </w:r>
      <w:r w:rsidRPr="002949AE">
        <w:rPr>
          <w:sz w:val="28"/>
          <w:szCs w:val="28"/>
        </w:rPr>
        <w:t xml:space="preserve"> – Кластеризация </w:t>
      </w:r>
      <w:r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</w:t>
      </w:r>
      <w:r w:rsidRPr="00692B28">
        <w:rPr>
          <w:sz w:val="28"/>
          <w:szCs w:val="28"/>
        </w:rPr>
        <w:t>4</w:t>
      </w:r>
      <w:r w:rsidRPr="002949AE">
        <w:rPr>
          <w:sz w:val="28"/>
          <w:szCs w:val="28"/>
        </w:rPr>
        <w:t xml:space="preserve"> кластера)</w:t>
      </w:r>
    </w:p>
    <w:p w14:paraId="65B0A0AE" w14:textId="1ED76372" w:rsidR="00692B28" w:rsidRPr="00692B28" w:rsidRDefault="00692B28" w:rsidP="00692B28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  <w:lang w:val="en-US"/>
        </w:rPr>
        <w:t>5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692B28" w:rsidRPr="0004223E" w14:paraId="335387E1" w14:textId="77777777" w:rsidTr="000A76E2">
        <w:trPr>
          <w:trHeight w:val="465"/>
        </w:trPr>
        <w:tc>
          <w:tcPr>
            <w:tcW w:w="6087" w:type="dxa"/>
            <w:vAlign w:val="center"/>
          </w:tcPr>
          <w:p w14:paraId="44112EC5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623C0332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1C2AD1" w:rsidRPr="0004223E" w14:paraId="565231F0" w14:textId="77777777" w:rsidTr="00203405">
        <w:trPr>
          <w:trHeight w:val="465"/>
        </w:trPr>
        <w:tc>
          <w:tcPr>
            <w:tcW w:w="6087" w:type="dxa"/>
            <w:vAlign w:val="bottom"/>
          </w:tcPr>
          <w:p w14:paraId="2690A01A" w14:textId="0F07FED2" w:rsidR="001C2AD1" w:rsidRPr="00E16FC5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1.5941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1.675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155AC55D" w14:textId="62231403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</w:tr>
      <w:tr w:rsidR="001C2AD1" w:rsidRPr="0004223E" w14:paraId="0F97E2A0" w14:textId="77777777" w:rsidTr="007F70D5">
        <w:trPr>
          <w:trHeight w:val="465"/>
        </w:trPr>
        <w:tc>
          <w:tcPr>
            <w:tcW w:w="6087" w:type="dxa"/>
            <w:vAlign w:val="bottom"/>
          </w:tcPr>
          <w:p w14:paraId="2A52A406" w14:textId="40C773A3" w:rsidR="001C2AD1" w:rsidRPr="00E16FC5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-1.2003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-1.1793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3F6B39DE" w14:textId="2706A15F" w:rsidR="001C2AD1" w:rsidRPr="00E16FC5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</w:tr>
      <w:tr w:rsidR="001C2AD1" w:rsidRPr="0004223E" w14:paraId="48158606" w14:textId="77777777" w:rsidTr="009F2490">
        <w:trPr>
          <w:trHeight w:val="465"/>
        </w:trPr>
        <w:tc>
          <w:tcPr>
            <w:tcW w:w="6087" w:type="dxa"/>
            <w:vAlign w:val="bottom"/>
          </w:tcPr>
          <w:p w14:paraId="7ED3065C" w14:textId="3EAC1AA4" w:rsidR="001C2AD1" w:rsidRPr="00E16FC5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-0.0467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-0.064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00A80006" w14:textId="1BC074FF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</w:t>
            </w:r>
          </w:p>
        </w:tc>
      </w:tr>
      <w:tr w:rsidR="001C2AD1" w:rsidRPr="0004223E" w14:paraId="6E58EAF1" w14:textId="77777777" w:rsidTr="00A34C97">
        <w:trPr>
          <w:trHeight w:val="465"/>
        </w:trPr>
        <w:tc>
          <w:tcPr>
            <w:tcW w:w="6087" w:type="dxa"/>
            <w:vAlign w:val="bottom"/>
          </w:tcPr>
          <w:p w14:paraId="45BA32F8" w14:textId="6B86EB07" w:rsidR="001C2AD1" w:rsidRPr="00E16FC5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0.8072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 w:rsidR="001C2AD1">
              <w:rPr>
                <w:rFonts w:ascii="Calibri" w:hAnsi="Calibri" w:cs="Calibri"/>
                <w:color w:val="000000"/>
                <w:sz w:val="22"/>
                <w:szCs w:val="22"/>
              </w:rPr>
              <w:t>0.7787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13423787" w14:textId="7BDF4898" w:rsidR="001C2AD1" w:rsidRPr="0004223E" w:rsidRDefault="001C2AD1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</w:t>
            </w:r>
          </w:p>
        </w:tc>
      </w:tr>
    </w:tbl>
    <w:p w14:paraId="50DDD9F5" w14:textId="77777777" w:rsidR="00692B28" w:rsidRDefault="00692B28" w:rsidP="00692B28">
      <w:pPr>
        <w:spacing w:line="360" w:lineRule="auto"/>
        <w:jc w:val="right"/>
        <w:rPr>
          <w:i/>
          <w:iCs/>
        </w:rPr>
      </w:pPr>
    </w:p>
    <w:p w14:paraId="69FF70EE" w14:textId="7B684287" w:rsidR="00692B28" w:rsidRPr="008E4D6D" w:rsidRDefault="00692B28" w:rsidP="00692B28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  <w:lang w:val="en-US"/>
        </w:rPr>
        <w:t>6</w:t>
      </w:r>
    </w:p>
    <w:tbl>
      <w:tblPr>
        <w:tblStyle w:val="aff4"/>
        <w:tblW w:w="8976" w:type="dxa"/>
        <w:tblInd w:w="662" w:type="dxa"/>
        <w:tblLook w:val="04A0" w:firstRow="1" w:lastRow="0" w:firstColumn="1" w:lastColumn="0" w:noHBand="0" w:noVBand="1"/>
      </w:tblPr>
      <w:tblGrid>
        <w:gridCol w:w="2992"/>
        <w:gridCol w:w="2992"/>
        <w:gridCol w:w="2992"/>
      </w:tblGrid>
      <w:tr w:rsidR="00692B28" w:rsidRPr="0004223E" w14:paraId="27CCDEA8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079C4E01" w14:textId="77777777" w:rsidR="00692B28" w:rsidRPr="008E4D6D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1269334A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68E156D3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1C2AD1" w:rsidRPr="0004223E" w14:paraId="3B67CB38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79868C20" w14:textId="6F78A88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1.594</w:t>
            </w:r>
          </w:p>
        </w:tc>
        <w:tc>
          <w:tcPr>
            <w:tcW w:w="2992" w:type="dxa"/>
            <w:vAlign w:val="center"/>
          </w:tcPr>
          <w:p w14:paraId="39BA9133" w14:textId="424351D2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88.433</w:t>
            </w:r>
          </w:p>
        </w:tc>
        <w:tc>
          <w:tcPr>
            <w:tcW w:w="2992" w:type="dxa"/>
            <w:vAlign w:val="center"/>
          </w:tcPr>
          <w:p w14:paraId="456128D2" w14:textId="0885F39D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4</w:t>
            </w:r>
          </w:p>
        </w:tc>
      </w:tr>
      <w:tr w:rsidR="001C2AD1" w:rsidRPr="0004223E" w14:paraId="2E794036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17EBEF66" w14:textId="02E5169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4.657</w:t>
            </w:r>
          </w:p>
        </w:tc>
        <w:tc>
          <w:tcPr>
            <w:tcW w:w="2992" w:type="dxa"/>
            <w:vAlign w:val="center"/>
          </w:tcPr>
          <w:p w14:paraId="514BDD8B" w14:textId="2BA6B7A3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72.014</w:t>
            </w:r>
          </w:p>
        </w:tc>
        <w:tc>
          <w:tcPr>
            <w:tcW w:w="2992" w:type="dxa"/>
            <w:vAlign w:val="center"/>
          </w:tcPr>
          <w:p w14:paraId="667EEDE4" w14:textId="37F74D1A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88</w:t>
            </w:r>
          </w:p>
        </w:tc>
      </w:tr>
      <w:tr w:rsidR="001C2AD1" w:rsidRPr="0004223E" w14:paraId="4EAEE927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7CA11F2C" w14:textId="299F40B2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6.384</w:t>
            </w:r>
          </w:p>
        </w:tc>
        <w:tc>
          <w:tcPr>
            <w:tcW w:w="2992" w:type="dxa"/>
            <w:vAlign w:val="center"/>
          </w:tcPr>
          <w:p w14:paraId="4C35C6BB" w14:textId="35DFB398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50.805</w:t>
            </w:r>
          </w:p>
        </w:tc>
        <w:tc>
          <w:tcPr>
            <w:tcW w:w="2992" w:type="dxa"/>
            <w:vAlign w:val="center"/>
          </w:tcPr>
          <w:p w14:paraId="4615D591" w14:textId="64383DF1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8</w:t>
            </w:r>
          </w:p>
        </w:tc>
      </w:tr>
      <w:tr w:rsidR="001C2AD1" w:rsidRPr="0004223E" w14:paraId="415B78C3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5435DD2E" w14:textId="5D81B0DA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.374</w:t>
            </w:r>
          </w:p>
        </w:tc>
        <w:tc>
          <w:tcPr>
            <w:tcW w:w="2992" w:type="dxa"/>
            <w:vAlign w:val="center"/>
          </w:tcPr>
          <w:p w14:paraId="3173188F" w14:textId="61F99DB7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86.478</w:t>
            </w:r>
          </w:p>
        </w:tc>
        <w:tc>
          <w:tcPr>
            <w:tcW w:w="2992" w:type="dxa"/>
            <w:vAlign w:val="center"/>
          </w:tcPr>
          <w:p w14:paraId="2782008A" w14:textId="7958C724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4</w:t>
            </w:r>
          </w:p>
        </w:tc>
      </w:tr>
      <w:tr w:rsidR="001C2AD1" w:rsidRPr="0004223E" w14:paraId="5F715209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0ACD37F1" w14:textId="536A70EA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.815</w:t>
            </w:r>
          </w:p>
        </w:tc>
        <w:tc>
          <w:tcPr>
            <w:tcW w:w="2992" w:type="dxa"/>
            <w:vAlign w:val="center"/>
          </w:tcPr>
          <w:p w14:paraId="7DE7DEC1" w14:textId="40246AF8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85.379</w:t>
            </w:r>
          </w:p>
        </w:tc>
        <w:tc>
          <w:tcPr>
            <w:tcW w:w="2992" w:type="dxa"/>
            <w:vAlign w:val="center"/>
          </w:tcPr>
          <w:p w14:paraId="435999E2" w14:textId="5DDCBB98" w:rsidR="001C2AD1" w:rsidRDefault="001C2AD1" w:rsidP="00E16FC5">
            <w:pPr>
              <w:spacing w:line="360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7</w:t>
            </w:r>
          </w:p>
        </w:tc>
      </w:tr>
      <w:tr w:rsidR="001C2AD1" w:rsidRPr="0004223E" w14:paraId="34B643BC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7FE191EA" w14:textId="357A930E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.551</w:t>
            </w:r>
          </w:p>
        </w:tc>
        <w:tc>
          <w:tcPr>
            <w:tcW w:w="2992" w:type="dxa"/>
            <w:vAlign w:val="center"/>
          </w:tcPr>
          <w:p w14:paraId="0BA7BB11" w14:textId="50287EBD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58.432</w:t>
            </w:r>
          </w:p>
        </w:tc>
        <w:tc>
          <w:tcPr>
            <w:tcW w:w="2992" w:type="dxa"/>
            <w:vAlign w:val="center"/>
          </w:tcPr>
          <w:p w14:paraId="3CC034CC" w14:textId="78159872" w:rsidR="001C2AD1" w:rsidRDefault="001C2AD1" w:rsidP="00E16FC5">
            <w:pPr>
              <w:spacing w:line="360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79</w:t>
            </w:r>
          </w:p>
        </w:tc>
      </w:tr>
      <w:tr w:rsidR="001C2AD1" w:rsidRPr="0004223E" w14:paraId="19BF02E6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5E375CF0" w14:textId="3A6855F4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.379</w:t>
            </w:r>
          </w:p>
        </w:tc>
        <w:tc>
          <w:tcPr>
            <w:tcW w:w="2992" w:type="dxa"/>
            <w:vAlign w:val="center"/>
          </w:tcPr>
          <w:p w14:paraId="0CF54E7D" w14:textId="3C92FFE9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53.881</w:t>
            </w:r>
          </w:p>
        </w:tc>
        <w:tc>
          <w:tcPr>
            <w:tcW w:w="2992" w:type="dxa"/>
            <w:vAlign w:val="center"/>
          </w:tcPr>
          <w:p w14:paraId="39D0C915" w14:textId="6F8652A2" w:rsidR="001C2AD1" w:rsidRDefault="001C2AD1" w:rsidP="00E16FC5">
            <w:pPr>
              <w:spacing w:line="360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81</w:t>
            </w:r>
          </w:p>
        </w:tc>
      </w:tr>
      <w:tr w:rsidR="001C2AD1" w:rsidRPr="0004223E" w14:paraId="7B2DDA17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4BA49DFD" w14:textId="4FB651A0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.379</w:t>
            </w:r>
          </w:p>
        </w:tc>
        <w:tc>
          <w:tcPr>
            <w:tcW w:w="2992" w:type="dxa"/>
            <w:vAlign w:val="center"/>
          </w:tcPr>
          <w:p w14:paraId="054DCDCD" w14:textId="6E707305" w:rsidR="001C2AD1" w:rsidRPr="0004223E" w:rsidRDefault="001C2AD1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53.881</w:t>
            </w:r>
          </w:p>
        </w:tc>
        <w:tc>
          <w:tcPr>
            <w:tcW w:w="2992" w:type="dxa"/>
            <w:vAlign w:val="center"/>
          </w:tcPr>
          <w:p w14:paraId="14DCF19D" w14:textId="0F1D0F8F" w:rsidR="001C2AD1" w:rsidRDefault="001C2AD1" w:rsidP="00E16FC5">
            <w:pPr>
              <w:spacing w:line="360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81</w:t>
            </w:r>
          </w:p>
        </w:tc>
      </w:tr>
    </w:tbl>
    <w:p w14:paraId="2EA7784D" w14:textId="77777777" w:rsidR="00692B28" w:rsidRDefault="00692B28" w:rsidP="00692B28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274855CF" wp14:editId="474502CF">
            <wp:extent cx="5294822" cy="3496580"/>
            <wp:effectExtent l="19050" t="19050" r="20320" b="279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01831" cy="35012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BEE09C" w14:textId="577B8FB3" w:rsidR="00692B28" w:rsidRDefault="00692B28" w:rsidP="00692B28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 w:rsidRPr="00692B28">
        <w:rPr>
          <w:sz w:val="28"/>
          <w:szCs w:val="28"/>
        </w:rPr>
        <w:t>6</w:t>
      </w:r>
      <w:r w:rsidRPr="002949AE">
        <w:rPr>
          <w:sz w:val="28"/>
          <w:szCs w:val="28"/>
        </w:rPr>
        <w:t xml:space="preserve"> – Кластеризация </w:t>
      </w:r>
      <w:r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</w:t>
      </w:r>
      <w:r w:rsidRPr="00692B28">
        <w:rPr>
          <w:sz w:val="28"/>
          <w:szCs w:val="28"/>
        </w:rPr>
        <w:t>5</w:t>
      </w:r>
      <w:r w:rsidRPr="002949AE">
        <w:rPr>
          <w:sz w:val="28"/>
          <w:szCs w:val="28"/>
        </w:rPr>
        <w:t xml:space="preserve"> кластер</w:t>
      </w:r>
      <w:r>
        <w:rPr>
          <w:sz w:val="28"/>
          <w:szCs w:val="28"/>
        </w:rPr>
        <w:t>ов</w:t>
      </w:r>
      <w:r w:rsidRPr="002949AE">
        <w:rPr>
          <w:sz w:val="28"/>
          <w:szCs w:val="28"/>
        </w:rPr>
        <w:t>)</w:t>
      </w:r>
    </w:p>
    <w:p w14:paraId="5ABBBB2E" w14:textId="180409CB" w:rsidR="00692B28" w:rsidRPr="0004223E" w:rsidRDefault="00692B28" w:rsidP="00692B28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 xml:space="preserve">Таблица </w:t>
      </w:r>
      <w:r>
        <w:rPr>
          <w:i/>
          <w:iCs/>
        </w:rPr>
        <w:t>7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692B28" w:rsidRPr="0004223E" w14:paraId="487F30A4" w14:textId="77777777" w:rsidTr="000A76E2">
        <w:trPr>
          <w:trHeight w:val="465"/>
        </w:trPr>
        <w:tc>
          <w:tcPr>
            <w:tcW w:w="6087" w:type="dxa"/>
            <w:vAlign w:val="center"/>
          </w:tcPr>
          <w:p w14:paraId="6F08ACE0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3ADCED0F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E16FC5" w:rsidRPr="0004223E" w14:paraId="42622296" w14:textId="77777777" w:rsidTr="00BE4E37">
        <w:trPr>
          <w:trHeight w:val="465"/>
        </w:trPr>
        <w:tc>
          <w:tcPr>
            <w:tcW w:w="6087" w:type="dxa"/>
            <w:vAlign w:val="bottom"/>
          </w:tcPr>
          <w:p w14:paraId="5279D566" w14:textId="1A78786D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93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26FC9162" w14:textId="5188AA63" w:rsidR="00E16FC5" w:rsidRPr="0004223E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5</w:t>
            </w:r>
          </w:p>
        </w:tc>
      </w:tr>
      <w:tr w:rsidR="00E16FC5" w:rsidRPr="0004223E" w14:paraId="1DC48E14" w14:textId="77777777" w:rsidTr="007262A0">
        <w:trPr>
          <w:trHeight w:val="465"/>
        </w:trPr>
        <w:tc>
          <w:tcPr>
            <w:tcW w:w="6087" w:type="dxa"/>
            <w:vAlign w:val="bottom"/>
          </w:tcPr>
          <w:p w14:paraId="49D5A0FE" w14:textId="1AB09D08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626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6164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238E1B93" w14:textId="51EC6786" w:rsidR="00E16FC5" w:rsidRPr="0004223E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</w:tr>
      <w:tr w:rsidR="00E16FC5" w:rsidRPr="0004223E" w14:paraId="45A43271" w14:textId="77777777" w:rsidTr="0056062D">
        <w:trPr>
          <w:trHeight w:val="465"/>
        </w:trPr>
        <w:tc>
          <w:tcPr>
            <w:tcW w:w="6087" w:type="dxa"/>
            <w:vAlign w:val="bottom"/>
          </w:tcPr>
          <w:p w14:paraId="381C40A8" w14:textId="0484EE90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991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2403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2EE94260" w14:textId="0B80BE1A" w:rsidR="00E16FC5" w:rsidRPr="0004223E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</w:tr>
      <w:tr w:rsidR="00E16FC5" w:rsidRPr="0004223E" w14:paraId="33E43569" w14:textId="77777777" w:rsidTr="004400F0">
        <w:trPr>
          <w:trHeight w:val="465"/>
        </w:trPr>
        <w:tc>
          <w:tcPr>
            <w:tcW w:w="6087" w:type="dxa"/>
            <w:vAlign w:val="bottom"/>
          </w:tcPr>
          <w:p w14:paraId="722F2A2E" w14:textId="7AC0B5B1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347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117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16722438" w14:textId="3BF1E31E" w:rsidR="00E16FC5" w:rsidRPr="0004223E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</w:tr>
      <w:tr w:rsidR="00E16FC5" w:rsidRPr="0004223E" w14:paraId="19A06E79" w14:textId="77777777" w:rsidTr="0075046E">
        <w:trPr>
          <w:trHeight w:val="465"/>
        </w:trPr>
        <w:tc>
          <w:tcPr>
            <w:tcW w:w="6087" w:type="dxa"/>
            <w:vAlign w:val="bottom"/>
          </w:tcPr>
          <w:p w14:paraId="0199EB5C" w14:textId="4E074E05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2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08E6CF03" w14:textId="027080B8" w:rsidR="00E16FC5" w:rsidRPr="0004223E" w:rsidRDefault="00E16FC5" w:rsidP="001C2AD1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</w:t>
            </w:r>
          </w:p>
        </w:tc>
      </w:tr>
    </w:tbl>
    <w:p w14:paraId="188B472C" w14:textId="77777777" w:rsidR="00692B28" w:rsidRDefault="00692B28" w:rsidP="00692B28">
      <w:pPr>
        <w:spacing w:line="360" w:lineRule="auto"/>
        <w:jc w:val="right"/>
        <w:rPr>
          <w:i/>
          <w:iCs/>
        </w:rPr>
      </w:pPr>
    </w:p>
    <w:p w14:paraId="3236156A" w14:textId="6DF8A711" w:rsidR="00692B28" w:rsidRPr="00692B28" w:rsidRDefault="00692B28" w:rsidP="00692B28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 xml:space="preserve">Таблица </w:t>
      </w:r>
      <w:r>
        <w:rPr>
          <w:i/>
          <w:iCs/>
        </w:rPr>
        <w:t>8</w:t>
      </w:r>
    </w:p>
    <w:tbl>
      <w:tblPr>
        <w:tblStyle w:val="aff4"/>
        <w:tblW w:w="8976" w:type="dxa"/>
        <w:tblInd w:w="662" w:type="dxa"/>
        <w:tblLook w:val="04A0" w:firstRow="1" w:lastRow="0" w:firstColumn="1" w:lastColumn="0" w:noHBand="0" w:noVBand="1"/>
      </w:tblPr>
      <w:tblGrid>
        <w:gridCol w:w="2992"/>
        <w:gridCol w:w="2992"/>
        <w:gridCol w:w="2992"/>
      </w:tblGrid>
      <w:tr w:rsidR="00692B28" w:rsidRPr="0004223E" w14:paraId="1E7A57DF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5FE04059" w14:textId="77777777" w:rsidR="00692B28" w:rsidRPr="008E4D6D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3911830E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6FDD7910" w14:textId="77777777" w:rsidR="00692B28" w:rsidRPr="0004223E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DB7415" w:rsidRPr="0004223E" w14:paraId="6C4033BE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5689BFA1" w14:textId="48EBA3FE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.94</w:t>
            </w:r>
          </w:p>
        </w:tc>
        <w:tc>
          <w:tcPr>
            <w:tcW w:w="2992" w:type="dxa"/>
            <w:vAlign w:val="center"/>
          </w:tcPr>
          <w:p w14:paraId="7D897779" w14:textId="58604A03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26.678</w:t>
            </w:r>
          </w:p>
        </w:tc>
        <w:tc>
          <w:tcPr>
            <w:tcW w:w="2992" w:type="dxa"/>
            <w:vAlign w:val="center"/>
          </w:tcPr>
          <w:p w14:paraId="1DB9640E" w14:textId="01043F91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84</w:t>
            </w:r>
          </w:p>
        </w:tc>
      </w:tr>
      <w:tr w:rsidR="00DB7415" w:rsidRPr="0004223E" w14:paraId="252FE661" w14:textId="77777777" w:rsidTr="00E16FC5">
        <w:trPr>
          <w:trHeight w:val="439"/>
        </w:trPr>
        <w:tc>
          <w:tcPr>
            <w:tcW w:w="2992" w:type="dxa"/>
            <w:vAlign w:val="center"/>
          </w:tcPr>
          <w:p w14:paraId="760DE4E0" w14:textId="12FF11FB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.323</w:t>
            </w:r>
          </w:p>
        </w:tc>
        <w:tc>
          <w:tcPr>
            <w:tcW w:w="2992" w:type="dxa"/>
            <w:vAlign w:val="center"/>
          </w:tcPr>
          <w:p w14:paraId="0E125219" w14:textId="1B07556D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59.938</w:t>
            </w:r>
          </w:p>
        </w:tc>
        <w:tc>
          <w:tcPr>
            <w:tcW w:w="2992" w:type="dxa"/>
            <w:vAlign w:val="center"/>
          </w:tcPr>
          <w:p w14:paraId="6FE45222" w14:textId="0364EF79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69</w:t>
            </w:r>
          </w:p>
        </w:tc>
      </w:tr>
      <w:tr w:rsidR="00DB7415" w:rsidRPr="0004223E" w14:paraId="01F6EEDB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39A5CCD0" w14:textId="5E618154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.084</w:t>
            </w:r>
          </w:p>
        </w:tc>
        <w:tc>
          <w:tcPr>
            <w:tcW w:w="2992" w:type="dxa"/>
            <w:vAlign w:val="center"/>
          </w:tcPr>
          <w:p w14:paraId="28AF1C88" w14:textId="5243AEC3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3.119</w:t>
            </w:r>
          </w:p>
        </w:tc>
        <w:tc>
          <w:tcPr>
            <w:tcW w:w="2992" w:type="dxa"/>
            <w:vAlign w:val="center"/>
          </w:tcPr>
          <w:p w14:paraId="60E6667F" w14:textId="09946112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44</w:t>
            </w:r>
          </w:p>
        </w:tc>
      </w:tr>
      <w:tr w:rsidR="00DB7415" w:rsidRPr="0004223E" w14:paraId="74761F01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6305E469" w14:textId="5DAB67BA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.407</w:t>
            </w:r>
          </w:p>
        </w:tc>
        <w:tc>
          <w:tcPr>
            <w:tcW w:w="2992" w:type="dxa"/>
            <w:vAlign w:val="center"/>
          </w:tcPr>
          <w:p w14:paraId="74186A95" w14:textId="1C5CB2D4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81.996</w:t>
            </w:r>
          </w:p>
        </w:tc>
        <w:tc>
          <w:tcPr>
            <w:tcW w:w="2992" w:type="dxa"/>
            <w:vAlign w:val="center"/>
          </w:tcPr>
          <w:p w14:paraId="67BDB92F" w14:textId="2B4526D7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54</w:t>
            </w:r>
          </w:p>
        </w:tc>
      </w:tr>
      <w:tr w:rsidR="00DB7415" w:rsidRPr="0004223E" w14:paraId="385FFDF1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2A27EB78" w14:textId="13B74036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.16</w:t>
            </w:r>
          </w:p>
        </w:tc>
        <w:tc>
          <w:tcPr>
            <w:tcW w:w="2992" w:type="dxa"/>
            <w:vAlign w:val="center"/>
          </w:tcPr>
          <w:p w14:paraId="588136D1" w14:textId="16EFC5F2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64.971</w:t>
            </w:r>
          </w:p>
        </w:tc>
        <w:tc>
          <w:tcPr>
            <w:tcW w:w="2992" w:type="dxa"/>
            <w:vAlign w:val="center"/>
          </w:tcPr>
          <w:p w14:paraId="7020E0E1" w14:textId="0789A577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57</w:t>
            </w:r>
          </w:p>
        </w:tc>
      </w:tr>
      <w:tr w:rsidR="00DB7415" w:rsidRPr="0004223E" w14:paraId="09F7002D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7F4D5534" w14:textId="782711D5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.084</w:t>
            </w:r>
          </w:p>
        </w:tc>
        <w:tc>
          <w:tcPr>
            <w:tcW w:w="2992" w:type="dxa"/>
            <w:vAlign w:val="center"/>
          </w:tcPr>
          <w:p w14:paraId="54CA95C3" w14:textId="469D83D2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54.669</w:t>
            </w:r>
          </w:p>
        </w:tc>
        <w:tc>
          <w:tcPr>
            <w:tcW w:w="2992" w:type="dxa"/>
            <w:vAlign w:val="center"/>
          </w:tcPr>
          <w:p w14:paraId="7AE04D00" w14:textId="23D6F4F8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59</w:t>
            </w:r>
          </w:p>
        </w:tc>
      </w:tr>
      <w:tr w:rsidR="00DB7415" w:rsidRPr="0004223E" w14:paraId="53E5E172" w14:textId="77777777" w:rsidTr="00E16FC5">
        <w:trPr>
          <w:trHeight w:val="440"/>
        </w:trPr>
        <w:tc>
          <w:tcPr>
            <w:tcW w:w="2992" w:type="dxa"/>
            <w:vAlign w:val="center"/>
          </w:tcPr>
          <w:p w14:paraId="2DDB9D13" w14:textId="0DE41DC1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.084</w:t>
            </w:r>
          </w:p>
        </w:tc>
        <w:tc>
          <w:tcPr>
            <w:tcW w:w="2992" w:type="dxa"/>
            <w:vAlign w:val="center"/>
          </w:tcPr>
          <w:p w14:paraId="5D25BE36" w14:textId="0880943B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54.669</w:t>
            </w:r>
          </w:p>
        </w:tc>
        <w:tc>
          <w:tcPr>
            <w:tcW w:w="2992" w:type="dxa"/>
            <w:vAlign w:val="center"/>
          </w:tcPr>
          <w:p w14:paraId="0BFF156E" w14:textId="47C34F82" w:rsidR="00DB7415" w:rsidRPr="0004223E" w:rsidRDefault="00DB7415" w:rsidP="00E16FC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59</w:t>
            </w:r>
          </w:p>
        </w:tc>
      </w:tr>
    </w:tbl>
    <w:p w14:paraId="18062C93" w14:textId="3D89A34E" w:rsidR="00692B28" w:rsidRDefault="00692B28">
      <w:pPr>
        <w:rPr>
          <w:b/>
          <w:sz w:val="28"/>
          <w:szCs w:val="28"/>
        </w:rPr>
      </w:pPr>
    </w:p>
    <w:p w14:paraId="72906EE2" w14:textId="77777777" w:rsidR="00692B28" w:rsidRDefault="00692B28" w:rsidP="00692B28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0CD89C24" wp14:editId="35F5EC83">
            <wp:extent cx="5157108" cy="3405637"/>
            <wp:effectExtent l="19050" t="19050" r="24765" b="2349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68733" cy="341331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FAC851" w14:textId="4B8A8E28" w:rsidR="00692B28" w:rsidRDefault="00692B28" w:rsidP="00692B28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7</w:t>
      </w:r>
      <w:r w:rsidRPr="002949AE">
        <w:rPr>
          <w:sz w:val="28"/>
          <w:szCs w:val="28"/>
        </w:rPr>
        <w:t xml:space="preserve"> – Кластеризация </w:t>
      </w:r>
      <w:r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</w:t>
      </w:r>
      <w:r>
        <w:rPr>
          <w:sz w:val="28"/>
          <w:szCs w:val="28"/>
        </w:rPr>
        <w:t>6</w:t>
      </w:r>
      <w:r w:rsidRPr="002949AE">
        <w:rPr>
          <w:sz w:val="28"/>
          <w:szCs w:val="28"/>
        </w:rPr>
        <w:t xml:space="preserve"> кластер</w:t>
      </w:r>
      <w:r>
        <w:rPr>
          <w:sz w:val="28"/>
          <w:szCs w:val="28"/>
        </w:rPr>
        <w:t>ов</w:t>
      </w:r>
      <w:r w:rsidRPr="002949AE">
        <w:rPr>
          <w:sz w:val="28"/>
          <w:szCs w:val="28"/>
        </w:rPr>
        <w:t>)</w:t>
      </w:r>
    </w:p>
    <w:p w14:paraId="14E39AC7" w14:textId="4B1B933E" w:rsidR="00692B28" w:rsidRPr="0004223E" w:rsidRDefault="00692B28" w:rsidP="00692B28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 xml:space="preserve">Таблица </w:t>
      </w:r>
      <w:r>
        <w:rPr>
          <w:i/>
          <w:iCs/>
        </w:rPr>
        <w:t>9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692B28" w:rsidRPr="0004223E" w14:paraId="310CB99E" w14:textId="77777777" w:rsidTr="000A76E2">
        <w:trPr>
          <w:trHeight w:val="465"/>
        </w:trPr>
        <w:tc>
          <w:tcPr>
            <w:tcW w:w="6087" w:type="dxa"/>
            <w:vAlign w:val="center"/>
          </w:tcPr>
          <w:p w14:paraId="7AB5857A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20CE9A93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E16FC5" w:rsidRPr="0004223E" w14:paraId="6C9CA676" w14:textId="77777777" w:rsidTr="00E74CB9">
        <w:trPr>
          <w:trHeight w:val="465"/>
        </w:trPr>
        <w:tc>
          <w:tcPr>
            <w:tcW w:w="6087" w:type="dxa"/>
            <w:vAlign w:val="bottom"/>
          </w:tcPr>
          <w:p w14:paraId="5039AF6D" w14:textId="4AFFE648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1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66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500BB7F2" w14:textId="6543135A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</w:tr>
      <w:tr w:rsidR="00E16FC5" w:rsidRPr="0004223E" w14:paraId="1B363459" w14:textId="77777777" w:rsidTr="005230DB">
        <w:trPr>
          <w:trHeight w:val="465"/>
        </w:trPr>
        <w:tc>
          <w:tcPr>
            <w:tcW w:w="6087" w:type="dxa"/>
            <w:vAlign w:val="bottom"/>
          </w:tcPr>
          <w:p w14:paraId="50AAFE1E" w14:textId="56322EB3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714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20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4AE3AB7A" w14:textId="3BBD3290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</w:tr>
      <w:tr w:rsidR="00E16FC5" w:rsidRPr="0004223E" w14:paraId="6777510F" w14:textId="77777777" w:rsidTr="00CA1C5F">
        <w:trPr>
          <w:trHeight w:val="465"/>
        </w:trPr>
        <w:tc>
          <w:tcPr>
            <w:tcW w:w="6087" w:type="dxa"/>
            <w:vAlign w:val="bottom"/>
          </w:tcPr>
          <w:p w14:paraId="2CF1AEF7" w14:textId="5E365AFF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8954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964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4ED1F380" w14:textId="72B00C42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</w:tr>
      <w:tr w:rsidR="00E16FC5" w:rsidRPr="0004223E" w14:paraId="0B01C13A" w14:textId="77777777" w:rsidTr="006036AC">
        <w:trPr>
          <w:trHeight w:val="465"/>
        </w:trPr>
        <w:tc>
          <w:tcPr>
            <w:tcW w:w="6087" w:type="dxa"/>
            <w:vAlign w:val="bottom"/>
          </w:tcPr>
          <w:p w14:paraId="7AB8BE35" w14:textId="664DDDE6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94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75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1C65DDFC" w14:textId="4CD9E9EE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</w:tr>
      <w:tr w:rsidR="00E16FC5" w:rsidRPr="0004223E" w14:paraId="07EF8080" w14:textId="77777777" w:rsidTr="00911812">
        <w:trPr>
          <w:trHeight w:val="465"/>
        </w:trPr>
        <w:tc>
          <w:tcPr>
            <w:tcW w:w="6087" w:type="dxa"/>
            <w:vAlign w:val="bottom"/>
          </w:tcPr>
          <w:p w14:paraId="7932FDB7" w14:textId="5446A4A8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864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806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343C49FF" w14:textId="3DFD25B0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</w:tr>
      <w:tr w:rsidR="00E16FC5" w:rsidRPr="0004223E" w14:paraId="439D8653" w14:textId="77777777" w:rsidTr="009B59DC">
        <w:trPr>
          <w:trHeight w:val="465"/>
        </w:trPr>
        <w:tc>
          <w:tcPr>
            <w:tcW w:w="6087" w:type="dxa"/>
            <w:vAlign w:val="bottom"/>
          </w:tcPr>
          <w:p w14:paraId="7E065953" w14:textId="3527B4A6" w:rsidR="00E16FC5" w:rsidRPr="00E16FC5" w:rsidRDefault="00E16FC5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33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98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549DC50E" w14:textId="76F8FA31" w:rsidR="00E16FC5" w:rsidRPr="0004223E" w:rsidRDefault="00E16FC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</w:tr>
    </w:tbl>
    <w:p w14:paraId="03173FC4" w14:textId="0B00D8AC" w:rsidR="00692B28" w:rsidRPr="00692B28" w:rsidRDefault="00692B28" w:rsidP="00692B28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 xml:space="preserve">Таблица </w:t>
      </w:r>
      <w:r>
        <w:rPr>
          <w:i/>
          <w:iCs/>
        </w:rPr>
        <w:t>10</w:t>
      </w:r>
    </w:p>
    <w:tbl>
      <w:tblPr>
        <w:tblStyle w:val="aff4"/>
        <w:tblW w:w="9063" w:type="dxa"/>
        <w:tblInd w:w="662" w:type="dxa"/>
        <w:tblLook w:val="04A0" w:firstRow="1" w:lastRow="0" w:firstColumn="1" w:lastColumn="0" w:noHBand="0" w:noVBand="1"/>
      </w:tblPr>
      <w:tblGrid>
        <w:gridCol w:w="3021"/>
        <w:gridCol w:w="3021"/>
        <w:gridCol w:w="3021"/>
      </w:tblGrid>
      <w:tr w:rsidR="00692B28" w:rsidRPr="004F19FF" w14:paraId="3BF3D323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2DF5F6BB" w14:textId="77777777" w:rsidR="00692B28" w:rsidRPr="004F19FF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021" w:type="dxa"/>
            <w:vAlign w:val="center"/>
          </w:tcPr>
          <w:p w14:paraId="50072413" w14:textId="77777777" w:rsidR="00692B28" w:rsidRPr="004F19FF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021" w:type="dxa"/>
            <w:vAlign w:val="center"/>
          </w:tcPr>
          <w:p w14:paraId="3CFFC9F7" w14:textId="77777777" w:rsidR="00692B28" w:rsidRPr="004F19FF" w:rsidRDefault="00D41C46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0"/>
                        <w:szCs w:val="20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F19FF" w:rsidRPr="004F19FF" w14:paraId="286BB7E2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13F7A75B" w14:textId="3A2017C9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44.763</w:t>
            </w:r>
          </w:p>
        </w:tc>
        <w:tc>
          <w:tcPr>
            <w:tcW w:w="3021" w:type="dxa"/>
            <w:vAlign w:val="center"/>
          </w:tcPr>
          <w:p w14:paraId="1EDC0608" w14:textId="7C3D3C54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673.801</w:t>
            </w:r>
          </w:p>
        </w:tc>
        <w:tc>
          <w:tcPr>
            <w:tcW w:w="3021" w:type="dxa"/>
            <w:vAlign w:val="center"/>
          </w:tcPr>
          <w:p w14:paraId="79E02EAE" w14:textId="54405933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425</w:t>
            </w:r>
          </w:p>
        </w:tc>
      </w:tr>
      <w:tr w:rsidR="004F19FF" w:rsidRPr="004F19FF" w14:paraId="44E4D818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477A1784" w14:textId="43AAEEF1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32.729</w:t>
            </w:r>
          </w:p>
        </w:tc>
        <w:tc>
          <w:tcPr>
            <w:tcW w:w="3021" w:type="dxa"/>
            <w:vAlign w:val="center"/>
          </w:tcPr>
          <w:p w14:paraId="31E5088F" w14:textId="0F9D5F3B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920.885</w:t>
            </w:r>
          </w:p>
        </w:tc>
        <w:tc>
          <w:tcPr>
            <w:tcW w:w="3021" w:type="dxa"/>
            <w:vAlign w:val="center"/>
          </w:tcPr>
          <w:p w14:paraId="3A86151D" w14:textId="235B1F72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354</w:t>
            </w:r>
          </w:p>
        </w:tc>
      </w:tr>
      <w:tr w:rsidR="004F19FF" w:rsidRPr="004F19FF" w14:paraId="2DC58052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1A42F367" w14:textId="79D2170D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9.655</w:t>
            </w:r>
          </w:p>
        </w:tc>
        <w:tc>
          <w:tcPr>
            <w:tcW w:w="3021" w:type="dxa"/>
            <w:vAlign w:val="center"/>
          </w:tcPr>
          <w:p w14:paraId="1580725D" w14:textId="0BCB483C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692.789</w:t>
            </w:r>
          </w:p>
        </w:tc>
        <w:tc>
          <w:tcPr>
            <w:tcW w:w="3021" w:type="dxa"/>
            <w:vAlign w:val="center"/>
          </w:tcPr>
          <w:p w14:paraId="7BB0193F" w14:textId="109ED8AD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415</w:t>
            </w:r>
          </w:p>
        </w:tc>
      </w:tr>
      <w:tr w:rsidR="004F19FF" w:rsidRPr="004F19FF" w14:paraId="78237CD9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0207120A" w14:textId="38EB2523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5.679</w:t>
            </w:r>
          </w:p>
        </w:tc>
        <w:tc>
          <w:tcPr>
            <w:tcW w:w="3021" w:type="dxa"/>
            <w:vAlign w:val="center"/>
          </w:tcPr>
          <w:p w14:paraId="644BCAD2" w14:textId="2FFC83B6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497.495</w:t>
            </w:r>
          </w:p>
        </w:tc>
        <w:tc>
          <w:tcPr>
            <w:tcW w:w="3021" w:type="dxa"/>
            <w:vAlign w:val="center"/>
          </w:tcPr>
          <w:p w14:paraId="4AB0B52E" w14:textId="0555A859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433</w:t>
            </w:r>
          </w:p>
        </w:tc>
      </w:tr>
      <w:tr w:rsidR="004F19FF" w:rsidRPr="004F19FF" w14:paraId="5BC1FBD1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61E990F5" w14:textId="42281FE5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0.715</w:t>
            </w:r>
          </w:p>
        </w:tc>
        <w:tc>
          <w:tcPr>
            <w:tcW w:w="3021" w:type="dxa"/>
            <w:vAlign w:val="center"/>
          </w:tcPr>
          <w:p w14:paraId="586AEAE2" w14:textId="185C6B8F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342.549</w:t>
            </w:r>
          </w:p>
        </w:tc>
        <w:tc>
          <w:tcPr>
            <w:tcW w:w="3021" w:type="dxa"/>
            <w:vAlign w:val="center"/>
          </w:tcPr>
          <w:p w14:paraId="18C1BED0" w14:textId="2C971ED9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346</w:t>
            </w:r>
          </w:p>
        </w:tc>
      </w:tr>
      <w:tr w:rsidR="004F19FF" w:rsidRPr="004F19FF" w14:paraId="047021B9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707B6F49" w14:textId="3C8732C4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7.233</w:t>
            </w:r>
          </w:p>
        </w:tc>
        <w:tc>
          <w:tcPr>
            <w:tcW w:w="3021" w:type="dxa"/>
            <w:vAlign w:val="center"/>
          </w:tcPr>
          <w:p w14:paraId="4A692F44" w14:textId="29B34B11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69.68</w:t>
            </w:r>
          </w:p>
        </w:tc>
        <w:tc>
          <w:tcPr>
            <w:tcW w:w="3021" w:type="dxa"/>
            <w:vAlign w:val="center"/>
          </w:tcPr>
          <w:p w14:paraId="40472556" w14:textId="5E53980D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276</w:t>
            </w:r>
          </w:p>
        </w:tc>
      </w:tr>
      <w:tr w:rsidR="004F19FF" w:rsidRPr="004F19FF" w14:paraId="04C54870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7A2F3C4B" w14:textId="47FD1280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5.541</w:t>
            </w:r>
          </w:p>
        </w:tc>
        <w:tc>
          <w:tcPr>
            <w:tcW w:w="3021" w:type="dxa"/>
            <w:vAlign w:val="center"/>
          </w:tcPr>
          <w:p w14:paraId="0128EFD4" w14:textId="52BB81EE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53.261</w:t>
            </w:r>
          </w:p>
        </w:tc>
        <w:tc>
          <w:tcPr>
            <w:tcW w:w="3021" w:type="dxa"/>
            <w:vAlign w:val="center"/>
          </w:tcPr>
          <w:p w14:paraId="1A853EC2" w14:textId="7E746199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201</w:t>
            </w:r>
          </w:p>
        </w:tc>
      </w:tr>
      <w:tr w:rsidR="004F19FF" w:rsidRPr="004F19FF" w14:paraId="1E4943F7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77B73C49" w14:textId="51D11820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5.174</w:t>
            </w:r>
          </w:p>
        </w:tc>
        <w:tc>
          <w:tcPr>
            <w:tcW w:w="3021" w:type="dxa"/>
            <w:vAlign w:val="center"/>
          </w:tcPr>
          <w:p w14:paraId="4B90B694" w14:textId="5D97730B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51.847</w:t>
            </w:r>
          </w:p>
        </w:tc>
        <w:tc>
          <w:tcPr>
            <w:tcW w:w="3021" w:type="dxa"/>
            <w:vAlign w:val="center"/>
          </w:tcPr>
          <w:p w14:paraId="09B92190" w14:textId="16254AA9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183</w:t>
            </w:r>
          </w:p>
        </w:tc>
      </w:tr>
      <w:tr w:rsidR="004F19FF" w:rsidRPr="004F19FF" w14:paraId="7631DE45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2A16106F" w14:textId="2FADEAD2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5.096</w:t>
            </w:r>
          </w:p>
        </w:tc>
        <w:tc>
          <w:tcPr>
            <w:tcW w:w="3021" w:type="dxa"/>
            <w:vAlign w:val="center"/>
          </w:tcPr>
          <w:p w14:paraId="2B812F18" w14:textId="3E164152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48.091</w:t>
            </w:r>
          </w:p>
        </w:tc>
        <w:tc>
          <w:tcPr>
            <w:tcW w:w="3021" w:type="dxa"/>
            <w:vAlign w:val="center"/>
          </w:tcPr>
          <w:p w14:paraId="15F86B1C" w14:textId="76D4C81E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182</w:t>
            </w:r>
          </w:p>
        </w:tc>
      </w:tr>
      <w:tr w:rsidR="004F19FF" w:rsidRPr="004F19FF" w14:paraId="23AFC04B" w14:textId="77777777" w:rsidTr="00E16FC5">
        <w:trPr>
          <w:trHeight w:val="20"/>
        </w:trPr>
        <w:tc>
          <w:tcPr>
            <w:tcW w:w="3021" w:type="dxa"/>
            <w:vAlign w:val="center"/>
          </w:tcPr>
          <w:p w14:paraId="7F4E1C1C" w14:textId="5C0E253A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5.096</w:t>
            </w:r>
          </w:p>
        </w:tc>
        <w:tc>
          <w:tcPr>
            <w:tcW w:w="3021" w:type="dxa"/>
            <w:vAlign w:val="center"/>
          </w:tcPr>
          <w:p w14:paraId="72995082" w14:textId="25B70581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248.091</w:t>
            </w:r>
          </w:p>
        </w:tc>
        <w:tc>
          <w:tcPr>
            <w:tcW w:w="3021" w:type="dxa"/>
            <w:vAlign w:val="center"/>
          </w:tcPr>
          <w:p w14:paraId="7EB2929E" w14:textId="795ADAC2" w:rsidR="004F19FF" w:rsidRPr="004F19FF" w:rsidRDefault="004F19FF" w:rsidP="00E16FC5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4F19FF">
              <w:rPr>
                <w:rFonts w:ascii="Calibri" w:hAnsi="Calibri" w:cs="Calibri"/>
                <w:color w:val="000000"/>
                <w:sz w:val="20"/>
                <w:szCs w:val="20"/>
              </w:rPr>
              <w:t>1.182</w:t>
            </w:r>
          </w:p>
        </w:tc>
      </w:tr>
    </w:tbl>
    <w:p w14:paraId="04799A8E" w14:textId="77777777" w:rsidR="00692B28" w:rsidRDefault="00692B28" w:rsidP="00692B28">
      <w:pPr>
        <w:pStyle w:val="HTML0"/>
        <w:shd w:val="clear" w:color="auto" w:fill="FFFFFF"/>
        <w:spacing w:line="36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24845145" wp14:editId="5F54FE50">
            <wp:extent cx="5196296" cy="3431516"/>
            <wp:effectExtent l="19050" t="19050" r="23495" b="171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99319" cy="34335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82AE7AB" w14:textId="2493EC06" w:rsidR="00692B28" w:rsidRDefault="00692B28" w:rsidP="00692B28">
      <w:pPr>
        <w:spacing w:line="360" w:lineRule="auto"/>
        <w:jc w:val="center"/>
        <w:rPr>
          <w:sz w:val="28"/>
          <w:szCs w:val="28"/>
        </w:rPr>
      </w:pPr>
      <w:r w:rsidRPr="002949AE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8</w:t>
      </w:r>
      <w:r w:rsidRPr="002949AE">
        <w:rPr>
          <w:sz w:val="28"/>
          <w:szCs w:val="28"/>
        </w:rPr>
        <w:t xml:space="preserve"> – Кластеризация </w:t>
      </w:r>
      <w:r>
        <w:rPr>
          <w:sz w:val="28"/>
          <w:szCs w:val="28"/>
        </w:rPr>
        <w:t>методом</w:t>
      </w:r>
      <w:r w:rsidRPr="002949AE">
        <w:rPr>
          <w:sz w:val="28"/>
          <w:szCs w:val="28"/>
        </w:rPr>
        <w:t xml:space="preserve"> </w:t>
      </w:r>
      <w:r w:rsidRPr="002949AE">
        <w:rPr>
          <w:sz w:val="28"/>
          <w:szCs w:val="28"/>
          <w:lang w:val="en-US"/>
        </w:rPr>
        <w:t>k</w:t>
      </w:r>
      <w:r w:rsidRPr="002949AE">
        <w:rPr>
          <w:sz w:val="28"/>
          <w:szCs w:val="28"/>
        </w:rPr>
        <w:t>-</w:t>
      </w:r>
      <w:r>
        <w:rPr>
          <w:sz w:val="28"/>
          <w:szCs w:val="28"/>
        </w:rPr>
        <w:t>средних</w:t>
      </w:r>
      <w:r w:rsidRPr="002949AE">
        <w:rPr>
          <w:sz w:val="28"/>
          <w:szCs w:val="28"/>
        </w:rPr>
        <w:t xml:space="preserve"> (</w:t>
      </w:r>
      <w:r>
        <w:rPr>
          <w:sz w:val="28"/>
          <w:szCs w:val="28"/>
        </w:rPr>
        <w:t>7</w:t>
      </w:r>
      <w:r w:rsidRPr="002949AE">
        <w:rPr>
          <w:sz w:val="28"/>
          <w:szCs w:val="28"/>
        </w:rPr>
        <w:t xml:space="preserve"> кластер</w:t>
      </w:r>
      <w:r>
        <w:rPr>
          <w:sz w:val="28"/>
          <w:szCs w:val="28"/>
        </w:rPr>
        <w:t>ов</w:t>
      </w:r>
      <w:r w:rsidRPr="002949AE">
        <w:rPr>
          <w:sz w:val="28"/>
          <w:szCs w:val="28"/>
        </w:rPr>
        <w:t>)</w:t>
      </w:r>
    </w:p>
    <w:p w14:paraId="310659CC" w14:textId="59D26FF4" w:rsidR="00692B28" w:rsidRPr="0004223E" w:rsidRDefault="00692B28" w:rsidP="00692B28">
      <w:pPr>
        <w:spacing w:line="360" w:lineRule="auto"/>
        <w:jc w:val="right"/>
        <w:rPr>
          <w:i/>
          <w:iCs/>
        </w:rPr>
      </w:pPr>
      <w:r w:rsidRPr="0004223E">
        <w:rPr>
          <w:i/>
          <w:iCs/>
        </w:rPr>
        <w:t>Таблица 1</w:t>
      </w:r>
      <w:r>
        <w:rPr>
          <w:i/>
          <w:iCs/>
        </w:rPr>
        <w:t>1</w:t>
      </w:r>
    </w:p>
    <w:tbl>
      <w:tblPr>
        <w:tblStyle w:val="aff4"/>
        <w:tblW w:w="8979" w:type="dxa"/>
        <w:tblInd w:w="662" w:type="dxa"/>
        <w:tblLook w:val="04A0" w:firstRow="1" w:lastRow="0" w:firstColumn="1" w:lastColumn="0" w:noHBand="0" w:noVBand="1"/>
      </w:tblPr>
      <w:tblGrid>
        <w:gridCol w:w="6087"/>
        <w:gridCol w:w="2892"/>
      </w:tblGrid>
      <w:tr w:rsidR="00692B28" w:rsidRPr="0004223E" w14:paraId="1D84B632" w14:textId="77777777" w:rsidTr="000A76E2">
        <w:trPr>
          <w:trHeight w:val="465"/>
        </w:trPr>
        <w:tc>
          <w:tcPr>
            <w:tcW w:w="6087" w:type="dxa"/>
            <w:vAlign w:val="center"/>
          </w:tcPr>
          <w:p w14:paraId="5BAFB64F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>Центр кластера</w:t>
            </w:r>
          </w:p>
        </w:tc>
        <w:tc>
          <w:tcPr>
            <w:tcW w:w="2892" w:type="dxa"/>
            <w:vAlign w:val="center"/>
          </w:tcPr>
          <w:p w14:paraId="7EF1CE4F" w14:textId="77777777" w:rsidR="00692B28" w:rsidRPr="0004223E" w:rsidRDefault="00692B28" w:rsidP="000A76E2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 w:rsidRPr="0004223E">
              <w:rPr>
                <w:rFonts w:asciiTheme="minorHAnsi" w:hAnsiTheme="minorHAnsi" w:cstheme="minorHAnsi"/>
              </w:rPr>
              <w:t xml:space="preserve">Количество элементов </w:t>
            </w:r>
          </w:p>
        </w:tc>
      </w:tr>
      <w:tr w:rsidR="00FF3E95" w:rsidRPr="0004223E" w14:paraId="6E7B5725" w14:textId="77777777" w:rsidTr="00024EDC">
        <w:trPr>
          <w:trHeight w:val="465"/>
        </w:trPr>
        <w:tc>
          <w:tcPr>
            <w:tcW w:w="6087" w:type="dxa"/>
            <w:vAlign w:val="bottom"/>
          </w:tcPr>
          <w:p w14:paraId="074E5BA2" w14:textId="48B62434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8954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.964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641E038E" w14:textId="75BD942D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</w:tr>
      <w:tr w:rsidR="00FF3E95" w:rsidRPr="0004223E" w14:paraId="28B9F0DD" w14:textId="77777777" w:rsidTr="002E3097">
        <w:trPr>
          <w:trHeight w:val="465"/>
        </w:trPr>
        <w:tc>
          <w:tcPr>
            <w:tcW w:w="6087" w:type="dxa"/>
            <w:vAlign w:val="bottom"/>
          </w:tcPr>
          <w:p w14:paraId="0CCB0A40" w14:textId="0E97C5B2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8467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767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6454EAA0" w14:textId="34DE3EB1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</w:tr>
      <w:tr w:rsidR="00FF3E95" w:rsidRPr="0004223E" w14:paraId="061213E7" w14:textId="77777777" w:rsidTr="00553056">
        <w:trPr>
          <w:trHeight w:val="465"/>
        </w:trPr>
        <w:tc>
          <w:tcPr>
            <w:tcW w:w="6087" w:type="dxa"/>
            <w:vAlign w:val="bottom"/>
          </w:tcPr>
          <w:p w14:paraId="7D804C36" w14:textId="6F87F93B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86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3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3DF89FAA" w14:textId="259A8AA5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</w:tr>
      <w:tr w:rsidR="00FF3E95" w:rsidRPr="0004223E" w14:paraId="61C11A16" w14:textId="77777777" w:rsidTr="00A138F5">
        <w:trPr>
          <w:trHeight w:val="465"/>
        </w:trPr>
        <w:tc>
          <w:tcPr>
            <w:tcW w:w="6087" w:type="dxa"/>
            <w:vAlign w:val="bottom"/>
          </w:tcPr>
          <w:p w14:paraId="092231B6" w14:textId="4E7135C8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03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412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7FD9CE02" w14:textId="1CC50EE5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</w:tr>
      <w:tr w:rsidR="00FF3E95" w:rsidRPr="0004223E" w14:paraId="39679D70" w14:textId="77777777" w:rsidTr="005726D4">
        <w:trPr>
          <w:trHeight w:val="465"/>
        </w:trPr>
        <w:tc>
          <w:tcPr>
            <w:tcW w:w="6087" w:type="dxa"/>
            <w:vAlign w:val="bottom"/>
          </w:tcPr>
          <w:p w14:paraId="0304EF46" w14:textId="6829227B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652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761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6F5C0CE5" w14:textId="7CEBE0BE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</w:tr>
      <w:tr w:rsidR="00FF3E95" w:rsidRPr="0004223E" w14:paraId="0CE2ADFA" w14:textId="77777777" w:rsidTr="002529B7">
        <w:trPr>
          <w:trHeight w:val="465"/>
        </w:trPr>
        <w:tc>
          <w:tcPr>
            <w:tcW w:w="6087" w:type="dxa"/>
            <w:vAlign w:val="bottom"/>
          </w:tcPr>
          <w:p w14:paraId="6E8F92C7" w14:textId="0D1CA6F2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7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49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14FEC545" w14:textId="79FA3FE3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</w:tr>
      <w:tr w:rsidR="00FF3E95" w:rsidRPr="0004223E" w14:paraId="78B15BF0" w14:textId="77777777" w:rsidTr="00F9717B">
        <w:trPr>
          <w:trHeight w:val="465"/>
        </w:trPr>
        <w:tc>
          <w:tcPr>
            <w:tcW w:w="6087" w:type="dxa"/>
            <w:vAlign w:val="bottom"/>
          </w:tcPr>
          <w:p w14:paraId="750A1F5E" w14:textId="1F3D58B9" w:rsidR="00FF3E95" w:rsidRPr="00FF3E95" w:rsidRDefault="00FF3E95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(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4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 xml:space="preserve">;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779</w:t>
            </w:r>
            <w:r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2892" w:type="dxa"/>
            <w:vAlign w:val="bottom"/>
          </w:tcPr>
          <w:p w14:paraId="20625DB3" w14:textId="7B6A1ABE" w:rsidR="00FF3E95" w:rsidRPr="0004223E" w:rsidRDefault="00FF3E95" w:rsidP="004F19FF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</w:tr>
    </w:tbl>
    <w:p w14:paraId="1DBC658F" w14:textId="791DD24E" w:rsidR="00692B28" w:rsidRPr="008E4D6D" w:rsidRDefault="00692B28" w:rsidP="00692B28">
      <w:pPr>
        <w:spacing w:line="360" w:lineRule="auto"/>
        <w:jc w:val="right"/>
        <w:rPr>
          <w:i/>
          <w:iCs/>
          <w:lang w:val="en-US"/>
        </w:rPr>
      </w:pPr>
      <w:r w:rsidRPr="0004223E">
        <w:rPr>
          <w:i/>
          <w:iCs/>
        </w:rPr>
        <w:t xml:space="preserve">Таблица </w:t>
      </w:r>
      <w:r>
        <w:rPr>
          <w:i/>
          <w:iCs/>
        </w:rPr>
        <w:t>1</w:t>
      </w:r>
      <w:r>
        <w:rPr>
          <w:i/>
          <w:iCs/>
          <w:lang w:val="en-US"/>
        </w:rPr>
        <w:t>2</w:t>
      </w:r>
    </w:p>
    <w:tbl>
      <w:tblPr>
        <w:tblStyle w:val="aff4"/>
        <w:tblW w:w="8976" w:type="dxa"/>
        <w:tblInd w:w="662" w:type="dxa"/>
        <w:tblLook w:val="04A0" w:firstRow="1" w:lastRow="0" w:firstColumn="1" w:lastColumn="0" w:noHBand="0" w:noVBand="1"/>
      </w:tblPr>
      <w:tblGrid>
        <w:gridCol w:w="2992"/>
        <w:gridCol w:w="2992"/>
        <w:gridCol w:w="2992"/>
      </w:tblGrid>
      <w:tr w:rsidR="00692B28" w:rsidRPr="0004223E" w14:paraId="700D7FD2" w14:textId="77777777" w:rsidTr="00FF3E95">
        <w:trPr>
          <w:trHeight w:val="439"/>
        </w:trPr>
        <w:tc>
          <w:tcPr>
            <w:tcW w:w="2992" w:type="dxa"/>
            <w:vAlign w:val="center"/>
          </w:tcPr>
          <w:p w14:paraId="5F90DA38" w14:textId="77777777" w:rsidR="00692B28" w:rsidRPr="008E4D6D" w:rsidRDefault="00D41C46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53107234" w14:textId="77777777" w:rsidR="00692B28" w:rsidRPr="0004223E" w:rsidRDefault="00D41C46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92" w:type="dxa"/>
            <w:vAlign w:val="center"/>
          </w:tcPr>
          <w:p w14:paraId="38FA2941" w14:textId="77777777" w:rsidR="00692B28" w:rsidRPr="0004223E" w:rsidRDefault="00D41C46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inorHAnsi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C82AC8" w:rsidRPr="0004223E" w14:paraId="4975DAE5" w14:textId="77777777" w:rsidTr="00FF3E95">
        <w:trPr>
          <w:trHeight w:val="439"/>
        </w:trPr>
        <w:tc>
          <w:tcPr>
            <w:tcW w:w="2992" w:type="dxa"/>
            <w:vAlign w:val="center"/>
          </w:tcPr>
          <w:p w14:paraId="50ED99FE" w14:textId="101FAD6F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.274</w:t>
            </w:r>
          </w:p>
        </w:tc>
        <w:tc>
          <w:tcPr>
            <w:tcW w:w="2992" w:type="dxa"/>
            <w:vAlign w:val="center"/>
          </w:tcPr>
          <w:p w14:paraId="4639851B" w14:textId="2A4D25BC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8.748</w:t>
            </w:r>
          </w:p>
        </w:tc>
        <w:tc>
          <w:tcPr>
            <w:tcW w:w="2992" w:type="dxa"/>
            <w:vAlign w:val="center"/>
          </w:tcPr>
          <w:p w14:paraId="27B442DD" w14:textId="6CAD6FCA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88</w:t>
            </w:r>
          </w:p>
        </w:tc>
      </w:tr>
      <w:tr w:rsidR="00C82AC8" w:rsidRPr="0004223E" w14:paraId="5B450E6F" w14:textId="77777777" w:rsidTr="00FF3E95">
        <w:trPr>
          <w:trHeight w:val="439"/>
        </w:trPr>
        <w:tc>
          <w:tcPr>
            <w:tcW w:w="2992" w:type="dxa"/>
            <w:vAlign w:val="center"/>
          </w:tcPr>
          <w:p w14:paraId="495B6F63" w14:textId="54A6980F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.75</w:t>
            </w:r>
          </w:p>
        </w:tc>
        <w:tc>
          <w:tcPr>
            <w:tcW w:w="2992" w:type="dxa"/>
            <w:vAlign w:val="center"/>
          </w:tcPr>
          <w:p w14:paraId="53CD0DE4" w14:textId="16246512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7.845</w:t>
            </w:r>
          </w:p>
        </w:tc>
        <w:tc>
          <w:tcPr>
            <w:tcW w:w="2992" w:type="dxa"/>
            <w:vAlign w:val="center"/>
          </w:tcPr>
          <w:p w14:paraId="7C9AD75D" w14:textId="0D46336B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37</w:t>
            </w:r>
          </w:p>
        </w:tc>
      </w:tr>
      <w:tr w:rsidR="00C82AC8" w:rsidRPr="0004223E" w14:paraId="35712C6E" w14:textId="77777777" w:rsidTr="00FF3E95">
        <w:trPr>
          <w:trHeight w:val="440"/>
        </w:trPr>
        <w:tc>
          <w:tcPr>
            <w:tcW w:w="2992" w:type="dxa"/>
            <w:vAlign w:val="center"/>
          </w:tcPr>
          <w:p w14:paraId="034797B6" w14:textId="592F351C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.891</w:t>
            </w:r>
          </w:p>
        </w:tc>
        <w:tc>
          <w:tcPr>
            <w:tcW w:w="2992" w:type="dxa"/>
            <w:vAlign w:val="center"/>
          </w:tcPr>
          <w:p w14:paraId="6C93DD5B" w14:textId="03155794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18.596</w:t>
            </w:r>
          </w:p>
        </w:tc>
        <w:tc>
          <w:tcPr>
            <w:tcW w:w="2992" w:type="dxa"/>
            <w:vAlign w:val="center"/>
          </w:tcPr>
          <w:p w14:paraId="7F9FEDC2" w14:textId="64CD8B86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51</w:t>
            </w:r>
          </w:p>
        </w:tc>
      </w:tr>
      <w:tr w:rsidR="00C82AC8" w:rsidRPr="0004223E" w14:paraId="71606D6D" w14:textId="77777777" w:rsidTr="00FF3E95">
        <w:trPr>
          <w:trHeight w:val="440"/>
        </w:trPr>
        <w:tc>
          <w:tcPr>
            <w:tcW w:w="2992" w:type="dxa"/>
            <w:vAlign w:val="center"/>
          </w:tcPr>
          <w:p w14:paraId="6A916697" w14:textId="7E23D793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.365</w:t>
            </w:r>
          </w:p>
        </w:tc>
        <w:tc>
          <w:tcPr>
            <w:tcW w:w="2992" w:type="dxa"/>
            <w:vAlign w:val="center"/>
          </w:tcPr>
          <w:p w14:paraId="6719AA69" w14:textId="40122F1E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53.482</w:t>
            </w:r>
          </w:p>
        </w:tc>
        <w:tc>
          <w:tcPr>
            <w:tcW w:w="2992" w:type="dxa"/>
            <w:vAlign w:val="center"/>
          </w:tcPr>
          <w:p w14:paraId="5EAB6C23" w14:textId="14A67089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28</w:t>
            </w:r>
          </w:p>
        </w:tc>
      </w:tr>
      <w:tr w:rsidR="00C82AC8" w:rsidRPr="0004223E" w14:paraId="58AE53D6" w14:textId="77777777" w:rsidTr="00FF3E95">
        <w:trPr>
          <w:trHeight w:val="440"/>
        </w:trPr>
        <w:tc>
          <w:tcPr>
            <w:tcW w:w="2992" w:type="dxa"/>
            <w:vAlign w:val="center"/>
          </w:tcPr>
          <w:p w14:paraId="4BF258D7" w14:textId="7DB27E4D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.513</w:t>
            </w:r>
          </w:p>
        </w:tc>
        <w:tc>
          <w:tcPr>
            <w:tcW w:w="2992" w:type="dxa"/>
            <w:vAlign w:val="center"/>
          </w:tcPr>
          <w:p w14:paraId="2B470CB8" w14:textId="43A45DF6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16.434</w:t>
            </w:r>
          </w:p>
        </w:tc>
        <w:tc>
          <w:tcPr>
            <w:tcW w:w="2992" w:type="dxa"/>
            <w:vAlign w:val="center"/>
          </w:tcPr>
          <w:p w14:paraId="5FBFB5CD" w14:textId="13B5884D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91</w:t>
            </w:r>
          </w:p>
        </w:tc>
      </w:tr>
      <w:tr w:rsidR="00C82AC8" w:rsidRPr="0004223E" w14:paraId="3451C518" w14:textId="77777777" w:rsidTr="00FF3E95">
        <w:trPr>
          <w:trHeight w:val="440"/>
        </w:trPr>
        <w:tc>
          <w:tcPr>
            <w:tcW w:w="8976" w:type="dxa"/>
            <w:gridSpan w:val="3"/>
            <w:vAlign w:val="center"/>
          </w:tcPr>
          <w:p w14:paraId="53D1D7D4" w14:textId="15931EF5" w:rsidR="00C82AC8" w:rsidRPr="00C82AC8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…</w:t>
            </w:r>
          </w:p>
        </w:tc>
      </w:tr>
      <w:tr w:rsidR="00C82AC8" w:rsidRPr="0004223E" w14:paraId="6304489B" w14:textId="77777777" w:rsidTr="00FF3E95">
        <w:trPr>
          <w:trHeight w:val="440"/>
        </w:trPr>
        <w:tc>
          <w:tcPr>
            <w:tcW w:w="2992" w:type="dxa"/>
            <w:vAlign w:val="center"/>
          </w:tcPr>
          <w:p w14:paraId="4BB15111" w14:textId="5B4E405F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.481</w:t>
            </w:r>
          </w:p>
        </w:tc>
        <w:tc>
          <w:tcPr>
            <w:tcW w:w="2992" w:type="dxa"/>
            <w:vAlign w:val="center"/>
          </w:tcPr>
          <w:p w14:paraId="6C7FD4A9" w14:textId="64086F73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1.669</w:t>
            </w:r>
          </w:p>
        </w:tc>
        <w:tc>
          <w:tcPr>
            <w:tcW w:w="2992" w:type="dxa"/>
            <w:vAlign w:val="center"/>
          </w:tcPr>
          <w:p w14:paraId="7F0E4F47" w14:textId="32A8810B" w:rsidR="00C82AC8" w:rsidRPr="0004223E" w:rsidRDefault="00C82AC8" w:rsidP="00FF3E95">
            <w:pPr>
              <w:spacing w:line="360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31</w:t>
            </w:r>
          </w:p>
        </w:tc>
      </w:tr>
    </w:tbl>
    <w:p w14:paraId="30E248F0" w14:textId="0BE2AB93" w:rsidR="00095D43" w:rsidRDefault="00095D43" w:rsidP="00095D43">
      <w:pPr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Cs/>
          <w:sz w:val="28"/>
          <w:szCs w:val="28"/>
        </w:rPr>
        <w:t>В таблице 13 представлены значения функционалов качества на последней итерации и количество итераций для различных значений количества кластеров.</w:t>
      </w:r>
    </w:p>
    <w:p w14:paraId="11DCE186" w14:textId="31D510DF" w:rsidR="00095D43" w:rsidRPr="00095D43" w:rsidRDefault="00095D43" w:rsidP="00095D43">
      <w:pPr>
        <w:spacing w:line="360" w:lineRule="auto"/>
        <w:jc w:val="right"/>
        <w:rPr>
          <w:bCs/>
          <w:i/>
          <w:iCs/>
        </w:rPr>
      </w:pPr>
      <w:r w:rsidRPr="00095D43">
        <w:rPr>
          <w:bCs/>
          <w:i/>
          <w:iCs/>
        </w:rPr>
        <w:t>Таблица 13</w:t>
      </w:r>
    </w:p>
    <w:tbl>
      <w:tblPr>
        <w:tblStyle w:val="aff4"/>
        <w:tblW w:w="9693" w:type="dxa"/>
        <w:tblLook w:val="04A0" w:firstRow="1" w:lastRow="0" w:firstColumn="1" w:lastColumn="0" w:noHBand="0" w:noVBand="1"/>
      </w:tblPr>
      <w:tblGrid>
        <w:gridCol w:w="1938"/>
        <w:gridCol w:w="1938"/>
        <w:gridCol w:w="1939"/>
        <w:gridCol w:w="1939"/>
        <w:gridCol w:w="1939"/>
      </w:tblGrid>
      <w:tr w:rsidR="00095D43" w:rsidRPr="004B58FF" w14:paraId="1E7F0CDD" w14:textId="77777777" w:rsidTr="00095D43">
        <w:trPr>
          <w:trHeight w:val="459"/>
        </w:trPr>
        <w:tc>
          <w:tcPr>
            <w:tcW w:w="1938" w:type="dxa"/>
            <w:vAlign w:val="center"/>
          </w:tcPr>
          <w:p w14:paraId="63D2F42A" w14:textId="77777777" w:rsidR="00095D43" w:rsidRPr="00ED6819" w:rsidRDefault="00095D43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 xml:space="preserve">Количество </w:t>
            </w:r>
          </w:p>
          <w:p w14:paraId="127E8A09" w14:textId="5786A774" w:rsidR="00095D43" w:rsidRPr="00ED6819" w:rsidRDefault="00095D43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кластеров</w:t>
            </w:r>
          </w:p>
        </w:tc>
        <w:tc>
          <w:tcPr>
            <w:tcW w:w="1938" w:type="dxa"/>
            <w:vAlign w:val="center"/>
          </w:tcPr>
          <w:p w14:paraId="1C071125" w14:textId="77777777" w:rsidR="004B58FF" w:rsidRPr="00ED6819" w:rsidRDefault="00095D43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 xml:space="preserve">Количество </w:t>
            </w:r>
          </w:p>
          <w:p w14:paraId="1B822D66" w14:textId="460A8116" w:rsidR="00095D43" w:rsidRPr="00ED6819" w:rsidRDefault="00095D43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итераций</w:t>
            </w:r>
          </w:p>
        </w:tc>
        <w:tc>
          <w:tcPr>
            <w:tcW w:w="1939" w:type="dxa"/>
            <w:vAlign w:val="center"/>
          </w:tcPr>
          <w:p w14:paraId="6C146962" w14:textId="7F918771" w:rsidR="00095D43" w:rsidRPr="00ED6819" w:rsidRDefault="00D41C46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39" w:type="dxa"/>
            <w:vAlign w:val="center"/>
          </w:tcPr>
          <w:p w14:paraId="661BD1CE" w14:textId="7E267120" w:rsidR="00095D43" w:rsidRPr="00ED6819" w:rsidRDefault="00D41C46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39" w:type="dxa"/>
            <w:vAlign w:val="center"/>
          </w:tcPr>
          <w:p w14:paraId="544CB9C1" w14:textId="0AAF23E4" w:rsidR="00095D43" w:rsidRPr="00ED6819" w:rsidRDefault="00D41C46" w:rsidP="00095D43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2"/>
                        <w:szCs w:val="22"/>
                      </w:rPr>
                      <m:t>3</m:t>
                    </m:r>
                  </m:sub>
                </m:sSub>
              </m:oMath>
            </m:oMathPara>
          </w:p>
        </w:tc>
      </w:tr>
      <w:tr w:rsidR="004B58FF" w:rsidRPr="004B58FF" w14:paraId="798C78BF" w14:textId="77777777" w:rsidTr="00095D43">
        <w:trPr>
          <w:trHeight w:val="459"/>
        </w:trPr>
        <w:tc>
          <w:tcPr>
            <w:tcW w:w="1938" w:type="dxa"/>
            <w:vAlign w:val="center"/>
          </w:tcPr>
          <w:p w14:paraId="0B1D3568" w14:textId="7384E7A7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2</w:t>
            </w:r>
          </w:p>
        </w:tc>
        <w:tc>
          <w:tcPr>
            <w:tcW w:w="1938" w:type="dxa"/>
            <w:vAlign w:val="center"/>
          </w:tcPr>
          <w:p w14:paraId="7A969651" w14:textId="61446227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5</w:t>
            </w:r>
          </w:p>
        </w:tc>
        <w:tc>
          <w:tcPr>
            <w:tcW w:w="1939" w:type="dxa"/>
            <w:vAlign w:val="center"/>
          </w:tcPr>
          <w:p w14:paraId="7E11A2D3" w14:textId="082A69FD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76.855</w:t>
            </w:r>
          </w:p>
        </w:tc>
        <w:tc>
          <w:tcPr>
            <w:tcW w:w="1939" w:type="dxa"/>
            <w:vAlign w:val="center"/>
          </w:tcPr>
          <w:p w14:paraId="05A06D2B" w14:textId="5E30C934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4016.464</w:t>
            </w:r>
          </w:p>
        </w:tc>
        <w:tc>
          <w:tcPr>
            <w:tcW w:w="1939" w:type="dxa"/>
            <w:vAlign w:val="center"/>
          </w:tcPr>
          <w:p w14:paraId="7688CF7A" w14:textId="10A3B5DF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.52</w:t>
            </w:r>
          </w:p>
        </w:tc>
      </w:tr>
      <w:tr w:rsidR="004B58FF" w:rsidRPr="004B58FF" w14:paraId="70F66FAB" w14:textId="77777777" w:rsidTr="00095D43">
        <w:trPr>
          <w:trHeight w:val="459"/>
        </w:trPr>
        <w:tc>
          <w:tcPr>
            <w:tcW w:w="1938" w:type="dxa"/>
            <w:vAlign w:val="center"/>
          </w:tcPr>
          <w:p w14:paraId="1D013A4A" w14:textId="4CB7E1FC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3</w:t>
            </w:r>
          </w:p>
        </w:tc>
        <w:tc>
          <w:tcPr>
            <w:tcW w:w="1938" w:type="dxa"/>
            <w:vAlign w:val="center"/>
          </w:tcPr>
          <w:p w14:paraId="5325E8F2" w14:textId="17766975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6</w:t>
            </w:r>
          </w:p>
        </w:tc>
        <w:tc>
          <w:tcPr>
            <w:tcW w:w="1939" w:type="dxa"/>
            <w:vAlign w:val="center"/>
          </w:tcPr>
          <w:p w14:paraId="7066715D" w14:textId="6612FCEE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43.857</w:t>
            </w:r>
          </w:p>
        </w:tc>
        <w:tc>
          <w:tcPr>
            <w:tcW w:w="1939" w:type="dxa"/>
            <w:vAlign w:val="center"/>
          </w:tcPr>
          <w:p w14:paraId="2517FABE" w14:textId="017E317F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497.05</w:t>
            </w:r>
          </w:p>
        </w:tc>
        <w:tc>
          <w:tcPr>
            <w:tcW w:w="1939" w:type="dxa"/>
            <w:vAlign w:val="center"/>
          </w:tcPr>
          <w:p w14:paraId="23FB0B8A" w14:textId="613D925A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.349</w:t>
            </w:r>
          </w:p>
        </w:tc>
      </w:tr>
      <w:tr w:rsidR="004B58FF" w:rsidRPr="004B58FF" w14:paraId="0D58EDE6" w14:textId="77777777" w:rsidTr="00095D43">
        <w:trPr>
          <w:trHeight w:val="459"/>
        </w:trPr>
        <w:tc>
          <w:tcPr>
            <w:tcW w:w="1938" w:type="dxa"/>
            <w:vAlign w:val="center"/>
          </w:tcPr>
          <w:p w14:paraId="3926D85A" w14:textId="4565652D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4</w:t>
            </w:r>
          </w:p>
        </w:tc>
        <w:tc>
          <w:tcPr>
            <w:tcW w:w="1938" w:type="dxa"/>
            <w:vAlign w:val="center"/>
          </w:tcPr>
          <w:p w14:paraId="2246B775" w14:textId="34B86793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8</w:t>
            </w:r>
          </w:p>
        </w:tc>
        <w:tc>
          <w:tcPr>
            <w:tcW w:w="1939" w:type="dxa"/>
            <w:vAlign w:val="center"/>
          </w:tcPr>
          <w:p w14:paraId="0DF8D747" w14:textId="511DDF16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35.379</w:t>
            </w:r>
          </w:p>
        </w:tc>
        <w:tc>
          <w:tcPr>
            <w:tcW w:w="1939" w:type="dxa"/>
            <w:vAlign w:val="center"/>
          </w:tcPr>
          <w:p w14:paraId="1E67751E" w14:textId="02043BCB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053.881</w:t>
            </w:r>
          </w:p>
        </w:tc>
        <w:tc>
          <w:tcPr>
            <w:tcW w:w="1939" w:type="dxa"/>
            <w:vAlign w:val="center"/>
          </w:tcPr>
          <w:p w14:paraId="0204CDD4" w14:textId="77768454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.381</w:t>
            </w:r>
          </w:p>
        </w:tc>
      </w:tr>
      <w:tr w:rsidR="004B58FF" w:rsidRPr="004B58FF" w14:paraId="6976862D" w14:textId="77777777" w:rsidTr="00095D43">
        <w:trPr>
          <w:trHeight w:val="459"/>
        </w:trPr>
        <w:tc>
          <w:tcPr>
            <w:tcW w:w="1938" w:type="dxa"/>
            <w:vAlign w:val="center"/>
          </w:tcPr>
          <w:p w14:paraId="27AB46A8" w14:textId="5DE74703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5</w:t>
            </w:r>
          </w:p>
        </w:tc>
        <w:tc>
          <w:tcPr>
            <w:tcW w:w="1938" w:type="dxa"/>
            <w:vAlign w:val="center"/>
          </w:tcPr>
          <w:p w14:paraId="70C26B0D" w14:textId="216A437A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7</w:t>
            </w:r>
          </w:p>
        </w:tc>
        <w:tc>
          <w:tcPr>
            <w:tcW w:w="1939" w:type="dxa"/>
            <w:vAlign w:val="center"/>
          </w:tcPr>
          <w:p w14:paraId="6D91D19F" w14:textId="008FC1E5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24.084</w:t>
            </w:r>
          </w:p>
        </w:tc>
        <w:tc>
          <w:tcPr>
            <w:tcW w:w="1939" w:type="dxa"/>
            <w:vAlign w:val="center"/>
          </w:tcPr>
          <w:p w14:paraId="0E23C35D" w14:textId="260E2AE3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654.669</w:t>
            </w:r>
          </w:p>
        </w:tc>
        <w:tc>
          <w:tcPr>
            <w:tcW w:w="1939" w:type="dxa"/>
            <w:vAlign w:val="center"/>
          </w:tcPr>
          <w:p w14:paraId="0D0A9158" w14:textId="088FFEE4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.259</w:t>
            </w:r>
          </w:p>
        </w:tc>
      </w:tr>
      <w:tr w:rsidR="004B58FF" w:rsidRPr="004B58FF" w14:paraId="1153EAA8" w14:textId="77777777" w:rsidTr="00095D43">
        <w:trPr>
          <w:trHeight w:val="473"/>
        </w:trPr>
        <w:tc>
          <w:tcPr>
            <w:tcW w:w="1938" w:type="dxa"/>
            <w:vAlign w:val="center"/>
          </w:tcPr>
          <w:p w14:paraId="030668CF" w14:textId="0C9C2BDD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6</w:t>
            </w:r>
          </w:p>
        </w:tc>
        <w:tc>
          <w:tcPr>
            <w:tcW w:w="1938" w:type="dxa"/>
            <w:vAlign w:val="center"/>
          </w:tcPr>
          <w:p w14:paraId="27EF755D" w14:textId="3EA7CA59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10</w:t>
            </w:r>
          </w:p>
        </w:tc>
        <w:tc>
          <w:tcPr>
            <w:tcW w:w="1939" w:type="dxa"/>
            <w:vAlign w:val="center"/>
          </w:tcPr>
          <w:p w14:paraId="2876320D" w14:textId="15BB9116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5.096</w:t>
            </w:r>
          </w:p>
        </w:tc>
        <w:tc>
          <w:tcPr>
            <w:tcW w:w="1939" w:type="dxa"/>
            <w:vAlign w:val="center"/>
          </w:tcPr>
          <w:p w14:paraId="596AEF38" w14:textId="57B9C232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248.091</w:t>
            </w:r>
          </w:p>
        </w:tc>
        <w:tc>
          <w:tcPr>
            <w:tcW w:w="1939" w:type="dxa"/>
            <w:vAlign w:val="center"/>
          </w:tcPr>
          <w:p w14:paraId="766810A8" w14:textId="0C5BE3C4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.182</w:t>
            </w:r>
          </w:p>
        </w:tc>
      </w:tr>
      <w:tr w:rsidR="004B58FF" w:rsidRPr="002445A9" w14:paraId="073F9FB6" w14:textId="77777777" w:rsidTr="00095D43">
        <w:trPr>
          <w:trHeight w:val="444"/>
        </w:trPr>
        <w:tc>
          <w:tcPr>
            <w:tcW w:w="1938" w:type="dxa"/>
            <w:vAlign w:val="center"/>
          </w:tcPr>
          <w:p w14:paraId="5B5DD89D" w14:textId="5E4B74BB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7</w:t>
            </w:r>
          </w:p>
        </w:tc>
        <w:tc>
          <w:tcPr>
            <w:tcW w:w="1938" w:type="dxa"/>
            <w:vAlign w:val="center"/>
          </w:tcPr>
          <w:p w14:paraId="3A4BF7F8" w14:textId="5660F92F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15</w:t>
            </w:r>
          </w:p>
        </w:tc>
        <w:tc>
          <w:tcPr>
            <w:tcW w:w="1939" w:type="dxa"/>
            <w:vAlign w:val="center"/>
          </w:tcPr>
          <w:p w14:paraId="0F74C561" w14:textId="09F634A0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4.481</w:t>
            </w:r>
          </w:p>
        </w:tc>
        <w:tc>
          <w:tcPr>
            <w:tcW w:w="1939" w:type="dxa"/>
            <w:vAlign w:val="center"/>
          </w:tcPr>
          <w:p w14:paraId="0DC4DD61" w14:textId="454D9CC4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261.669</w:t>
            </w:r>
          </w:p>
        </w:tc>
        <w:tc>
          <w:tcPr>
            <w:tcW w:w="1939" w:type="dxa"/>
            <w:vAlign w:val="center"/>
          </w:tcPr>
          <w:p w14:paraId="546D7C1F" w14:textId="4D83DF59" w:rsidR="004B58FF" w:rsidRPr="004B58FF" w:rsidRDefault="004B58FF" w:rsidP="004B58FF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4B58FF">
              <w:rPr>
                <w:rFonts w:ascii="Calibri" w:hAnsi="Calibri" w:cs="Calibri"/>
                <w:color w:val="000000"/>
                <w:sz w:val="22"/>
                <w:szCs w:val="22"/>
              </w:rPr>
              <w:t>1.231</w:t>
            </w:r>
          </w:p>
        </w:tc>
      </w:tr>
    </w:tbl>
    <w:p w14:paraId="11676DFB" w14:textId="3F34CC72" w:rsidR="001E09B4" w:rsidRDefault="00095D43" w:rsidP="00F067F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bCs/>
          <w:sz w:val="28"/>
          <w:szCs w:val="28"/>
        </w:rPr>
        <w:t xml:space="preserve">Можно заметить, что при увеличении количества кластеров увеличивается число итераций </w:t>
      </w:r>
      <w:r w:rsidR="00F067F5">
        <w:rPr>
          <w:bCs/>
          <w:sz w:val="28"/>
          <w:szCs w:val="28"/>
        </w:rPr>
        <w:t>и</w:t>
      </w:r>
      <w:r w:rsidR="00B802AA" w:rsidRPr="001A01EE">
        <w:rPr>
          <w:color w:val="000000" w:themeColor="text1"/>
          <w:sz w:val="28"/>
          <w:szCs w:val="28"/>
        </w:rPr>
        <w:t xml:space="preserve"> минимизируются значения </w:t>
      </w:r>
      <w:r w:rsidR="001A01EE">
        <w:rPr>
          <w:color w:val="000000" w:themeColor="text1"/>
          <w:sz w:val="28"/>
          <w:szCs w:val="28"/>
        </w:rPr>
        <w:t>функционалов качества.</w:t>
      </w:r>
    </w:p>
    <w:p w14:paraId="6793F586" w14:textId="77777777" w:rsidR="004B0063" w:rsidRDefault="004B0063" w:rsidP="00F067F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14:paraId="6E3BB02D" w14:textId="77777777" w:rsidR="004B0063" w:rsidRPr="00DA707D" w:rsidRDefault="004B0063" w:rsidP="004B0063">
      <w:pPr>
        <w:pStyle w:val="af1"/>
        <w:numPr>
          <w:ilvl w:val="0"/>
          <w:numId w:val="32"/>
        </w:numPr>
        <w:spacing w:line="360" w:lineRule="auto"/>
        <w:jc w:val="both"/>
        <w:rPr>
          <w:sz w:val="28"/>
          <w:szCs w:val="28"/>
        </w:rPr>
      </w:pPr>
      <w:r w:rsidRPr="00DA707D">
        <w:rPr>
          <w:sz w:val="28"/>
          <w:szCs w:val="28"/>
        </w:rPr>
        <w:t>Пересчет центра после каждого изменения состава кластера</w:t>
      </w:r>
    </w:p>
    <w:p w14:paraId="02E292D5" w14:textId="77777777" w:rsidR="004B0063" w:rsidRDefault="004B0063" w:rsidP="004B0063">
      <w:pPr>
        <w:spacing w:line="360" w:lineRule="auto"/>
        <w:ind w:firstLine="709"/>
        <w:jc w:val="both"/>
        <w:rPr>
          <w:sz w:val="28"/>
          <w:szCs w:val="28"/>
        </w:rPr>
      </w:pPr>
      <w:r w:rsidRPr="005A5A69">
        <w:rPr>
          <w:sz w:val="28"/>
          <w:szCs w:val="28"/>
        </w:rPr>
        <w:t>При реализации алгоритма в случае изменения центра кластера после каждого изменения его состава</w:t>
      </w:r>
      <w:r>
        <w:rPr>
          <w:sz w:val="28"/>
          <w:szCs w:val="28"/>
        </w:rPr>
        <w:t xml:space="preserve"> были получены следующие значения количества итераций</w:t>
      </w:r>
      <w:r w:rsidRPr="005A5A69">
        <w:rPr>
          <w:sz w:val="28"/>
          <w:szCs w:val="28"/>
        </w:rPr>
        <w:t>:</w:t>
      </w:r>
    </w:p>
    <w:p w14:paraId="492798D2" w14:textId="77777777" w:rsidR="004B0063" w:rsidRPr="005A5A69" w:rsidRDefault="004B0063" w:rsidP="004B0063">
      <w:pPr>
        <w:spacing w:line="360" w:lineRule="auto"/>
        <w:ind w:firstLine="709"/>
        <w:jc w:val="right"/>
        <w:rPr>
          <w:i/>
          <w:iCs/>
        </w:rPr>
      </w:pPr>
      <w:r w:rsidRPr="005A5A69">
        <w:rPr>
          <w:i/>
          <w:iCs/>
        </w:rPr>
        <w:t>Таблица 13</w:t>
      </w:r>
    </w:p>
    <w:tbl>
      <w:tblPr>
        <w:tblStyle w:val="aff4"/>
        <w:tblW w:w="9581" w:type="dxa"/>
        <w:tblLook w:val="04A0" w:firstRow="1" w:lastRow="0" w:firstColumn="1" w:lastColumn="0" w:noHBand="0" w:noVBand="1"/>
      </w:tblPr>
      <w:tblGrid>
        <w:gridCol w:w="3193"/>
        <w:gridCol w:w="3194"/>
        <w:gridCol w:w="3194"/>
      </w:tblGrid>
      <w:tr w:rsidR="004B0063" w:rsidRPr="00ED6819" w14:paraId="5BD214D6" w14:textId="77777777" w:rsidTr="009B207E">
        <w:trPr>
          <w:trHeight w:val="1016"/>
        </w:trPr>
        <w:tc>
          <w:tcPr>
            <w:tcW w:w="3193" w:type="dxa"/>
            <w:vAlign w:val="center"/>
          </w:tcPr>
          <w:p w14:paraId="0F1E86E9" w14:textId="77777777" w:rsidR="004B0063" w:rsidRPr="009B7758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  <w:r w:rsidRPr="009B7758">
              <w:rPr>
                <w:rFonts w:asciiTheme="minorHAnsi" w:hAnsiTheme="minorHAnsi" w:cstheme="minorHAnsi"/>
                <w:b/>
                <w:i/>
                <w:iCs/>
              </w:rPr>
              <w:t xml:space="preserve">Количество </w:t>
            </w:r>
          </w:p>
          <w:p w14:paraId="212A623A" w14:textId="77777777" w:rsidR="004B0063" w:rsidRPr="00ED681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9B7758">
              <w:rPr>
                <w:rFonts w:asciiTheme="minorHAnsi" w:hAnsiTheme="minorHAnsi" w:cstheme="minorHAnsi"/>
                <w:b/>
                <w:i/>
                <w:iCs/>
              </w:rPr>
              <w:t>кластеров</w:t>
            </w:r>
          </w:p>
        </w:tc>
        <w:tc>
          <w:tcPr>
            <w:tcW w:w="3194" w:type="dxa"/>
            <w:vAlign w:val="center"/>
          </w:tcPr>
          <w:p w14:paraId="72070CC8" w14:textId="77777777" w:rsidR="004B0063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Количество итераций</w:t>
            </w:r>
            <w:r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 xml:space="preserve"> </w:t>
            </w:r>
          </w:p>
          <w:p w14:paraId="138239F6" w14:textId="77777777" w:rsidR="004B0063" w:rsidRPr="00ED681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(центр меняется в конце итерации)</w:t>
            </w:r>
          </w:p>
        </w:tc>
        <w:tc>
          <w:tcPr>
            <w:tcW w:w="3194" w:type="dxa"/>
          </w:tcPr>
          <w:p w14:paraId="05F65C07" w14:textId="77777777" w:rsidR="004B0063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 w:rsidRPr="00ED6819"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Количество итераций</w:t>
            </w:r>
            <w:r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 xml:space="preserve"> </w:t>
            </w:r>
          </w:p>
          <w:p w14:paraId="57351ADC" w14:textId="77777777" w:rsidR="004B0063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 xml:space="preserve">(центр меняется после </w:t>
            </w:r>
          </w:p>
          <w:p w14:paraId="2B544B1B" w14:textId="77777777" w:rsidR="004B0063" w:rsidRPr="00ED681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i/>
                <w:iCs/>
                <w:sz w:val="22"/>
                <w:szCs w:val="22"/>
              </w:rPr>
              <w:t>каждого объекта)</w:t>
            </w:r>
          </w:p>
        </w:tc>
      </w:tr>
      <w:tr w:rsidR="004B0063" w:rsidRPr="004B58FF" w14:paraId="24D1815D" w14:textId="77777777" w:rsidTr="009B207E">
        <w:trPr>
          <w:trHeight w:val="366"/>
        </w:trPr>
        <w:tc>
          <w:tcPr>
            <w:tcW w:w="3193" w:type="dxa"/>
            <w:vAlign w:val="center"/>
          </w:tcPr>
          <w:p w14:paraId="25764144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2</w:t>
            </w:r>
          </w:p>
        </w:tc>
        <w:tc>
          <w:tcPr>
            <w:tcW w:w="3194" w:type="dxa"/>
            <w:vAlign w:val="center"/>
          </w:tcPr>
          <w:p w14:paraId="44B29A48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5</w:t>
            </w:r>
          </w:p>
        </w:tc>
        <w:tc>
          <w:tcPr>
            <w:tcW w:w="3194" w:type="dxa"/>
          </w:tcPr>
          <w:p w14:paraId="12D58810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2</w:t>
            </w:r>
          </w:p>
        </w:tc>
      </w:tr>
      <w:tr w:rsidR="004B0063" w:rsidRPr="004B58FF" w14:paraId="3F44797B" w14:textId="77777777" w:rsidTr="009B207E">
        <w:trPr>
          <w:trHeight w:val="366"/>
        </w:trPr>
        <w:tc>
          <w:tcPr>
            <w:tcW w:w="3193" w:type="dxa"/>
            <w:vAlign w:val="center"/>
          </w:tcPr>
          <w:p w14:paraId="145CA56E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3</w:t>
            </w:r>
          </w:p>
        </w:tc>
        <w:tc>
          <w:tcPr>
            <w:tcW w:w="3194" w:type="dxa"/>
            <w:vAlign w:val="center"/>
          </w:tcPr>
          <w:p w14:paraId="41431BDE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6</w:t>
            </w:r>
          </w:p>
        </w:tc>
        <w:tc>
          <w:tcPr>
            <w:tcW w:w="3194" w:type="dxa"/>
          </w:tcPr>
          <w:p w14:paraId="4690E240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2</w:t>
            </w:r>
          </w:p>
        </w:tc>
      </w:tr>
      <w:tr w:rsidR="004B0063" w:rsidRPr="004B58FF" w14:paraId="5BFA69C3" w14:textId="77777777" w:rsidTr="009B207E">
        <w:trPr>
          <w:trHeight w:val="366"/>
        </w:trPr>
        <w:tc>
          <w:tcPr>
            <w:tcW w:w="3193" w:type="dxa"/>
            <w:vAlign w:val="center"/>
          </w:tcPr>
          <w:p w14:paraId="40F5416B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4</w:t>
            </w:r>
          </w:p>
        </w:tc>
        <w:tc>
          <w:tcPr>
            <w:tcW w:w="3194" w:type="dxa"/>
            <w:vAlign w:val="center"/>
          </w:tcPr>
          <w:p w14:paraId="1BDB88A1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8</w:t>
            </w:r>
          </w:p>
        </w:tc>
        <w:tc>
          <w:tcPr>
            <w:tcW w:w="3194" w:type="dxa"/>
          </w:tcPr>
          <w:p w14:paraId="50154B66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2</w:t>
            </w:r>
          </w:p>
        </w:tc>
      </w:tr>
      <w:tr w:rsidR="004B0063" w:rsidRPr="004B58FF" w14:paraId="5439B366" w14:textId="77777777" w:rsidTr="009B207E">
        <w:trPr>
          <w:trHeight w:val="366"/>
        </w:trPr>
        <w:tc>
          <w:tcPr>
            <w:tcW w:w="3193" w:type="dxa"/>
            <w:vAlign w:val="center"/>
          </w:tcPr>
          <w:p w14:paraId="30B83249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5</w:t>
            </w:r>
          </w:p>
        </w:tc>
        <w:tc>
          <w:tcPr>
            <w:tcW w:w="3194" w:type="dxa"/>
            <w:vAlign w:val="center"/>
          </w:tcPr>
          <w:p w14:paraId="256DE932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7</w:t>
            </w:r>
          </w:p>
        </w:tc>
        <w:tc>
          <w:tcPr>
            <w:tcW w:w="3194" w:type="dxa"/>
          </w:tcPr>
          <w:p w14:paraId="0497F25E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3</w:t>
            </w:r>
          </w:p>
        </w:tc>
      </w:tr>
      <w:tr w:rsidR="004B0063" w:rsidRPr="004B58FF" w14:paraId="4AD2CE37" w14:textId="77777777" w:rsidTr="009B207E">
        <w:trPr>
          <w:trHeight w:val="377"/>
        </w:trPr>
        <w:tc>
          <w:tcPr>
            <w:tcW w:w="3193" w:type="dxa"/>
            <w:vAlign w:val="center"/>
          </w:tcPr>
          <w:p w14:paraId="44A4332F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6</w:t>
            </w:r>
          </w:p>
        </w:tc>
        <w:tc>
          <w:tcPr>
            <w:tcW w:w="3194" w:type="dxa"/>
            <w:vAlign w:val="center"/>
          </w:tcPr>
          <w:p w14:paraId="6A4C77D3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10</w:t>
            </w:r>
          </w:p>
        </w:tc>
        <w:tc>
          <w:tcPr>
            <w:tcW w:w="3194" w:type="dxa"/>
          </w:tcPr>
          <w:p w14:paraId="129DCD1F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4</w:t>
            </w:r>
          </w:p>
        </w:tc>
      </w:tr>
      <w:tr w:rsidR="004B0063" w:rsidRPr="004B58FF" w14:paraId="1F6D0AA8" w14:textId="77777777" w:rsidTr="009B207E">
        <w:trPr>
          <w:trHeight w:val="354"/>
        </w:trPr>
        <w:tc>
          <w:tcPr>
            <w:tcW w:w="3193" w:type="dxa"/>
            <w:vAlign w:val="center"/>
          </w:tcPr>
          <w:p w14:paraId="143DF76A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7</w:t>
            </w:r>
          </w:p>
        </w:tc>
        <w:tc>
          <w:tcPr>
            <w:tcW w:w="3194" w:type="dxa"/>
            <w:vAlign w:val="center"/>
          </w:tcPr>
          <w:p w14:paraId="28495269" w14:textId="77777777" w:rsidR="004B0063" w:rsidRPr="004B58FF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</w:pPr>
            <w:r w:rsidRPr="004B58FF">
              <w:rPr>
                <w:rFonts w:asciiTheme="minorHAnsi" w:hAnsiTheme="minorHAnsi" w:cstheme="minorHAnsi"/>
                <w:bCs/>
                <w:sz w:val="22"/>
                <w:szCs w:val="22"/>
                <w:lang w:val="en-US"/>
              </w:rPr>
              <w:t>15</w:t>
            </w:r>
          </w:p>
        </w:tc>
        <w:tc>
          <w:tcPr>
            <w:tcW w:w="3194" w:type="dxa"/>
          </w:tcPr>
          <w:p w14:paraId="1FEB42C4" w14:textId="77777777" w:rsidR="004B0063" w:rsidRPr="005A5A69" w:rsidRDefault="004B0063" w:rsidP="009B207E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Cs/>
                <w:sz w:val="22"/>
                <w:szCs w:val="22"/>
              </w:rPr>
              <w:t>4</w:t>
            </w:r>
          </w:p>
        </w:tc>
      </w:tr>
    </w:tbl>
    <w:p w14:paraId="353EA460" w14:textId="77777777" w:rsidR="004B0063" w:rsidRPr="005A5A69" w:rsidRDefault="004B0063" w:rsidP="004B006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таблицы можно увидеть, что количество итераций второй версии алгоритма меньше, чем первой, так как центр корректируется больше раз, что лучше минимизирует функционал качества.</w:t>
      </w:r>
    </w:p>
    <w:p w14:paraId="7A1AB917" w14:textId="77777777" w:rsidR="004B0063" w:rsidRPr="001A01EE" w:rsidRDefault="004B0063" w:rsidP="00F067F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14:paraId="463718AE" w14:textId="64C4FE93" w:rsidR="002445A9" w:rsidRDefault="002445A9" w:rsidP="002949AE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Cs/>
          <w:sz w:val="28"/>
          <w:szCs w:val="28"/>
        </w:rPr>
        <w:t>Найдем оптимальное количество кластеров</w:t>
      </w:r>
      <w:r>
        <w:rPr>
          <w:bCs/>
          <w:sz w:val="28"/>
          <w:szCs w:val="28"/>
          <w:lang w:val="en-US"/>
        </w:rPr>
        <w:t>:</w:t>
      </w:r>
      <w:r>
        <w:rPr>
          <w:b/>
          <w:sz w:val="28"/>
          <w:szCs w:val="28"/>
        </w:rPr>
        <w:tab/>
      </w:r>
    </w:p>
    <w:p w14:paraId="47F2FD71" w14:textId="3A752DF8" w:rsidR="00A14DC6" w:rsidRPr="00B04190" w:rsidRDefault="002445A9" w:rsidP="00B04190">
      <w:pPr>
        <w:pStyle w:val="af1"/>
        <w:numPr>
          <w:ilvl w:val="0"/>
          <w:numId w:val="35"/>
        </w:numPr>
        <w:spacing w:line="360" w:lineRule="auto"/>
        <w:jc w:val="both"/>
        <w:rPr>
          <w:bCs/>
          <w:sz w:val="28"/>
          <w:szCs w:val="28"/>
        </w:rPr>
      </w:pPr>
      <w:r w:rsidRPr="00B04190">
        <w:rPr>
          <w:bCs/>
          <w:sz w:val="28"/>
          <w:szCs w:val="28"/>
        </w:rPr>
        <w:t xml:space="preserve">С помощью метода локтя </w:t>
      </w:r>
    </w:p>
    <w:p w14:paraId="421EB6BB" w14:textId="5469D8B8" w:rsidR="002445A9" w:rsidRDefault="002445A9" w:rsidP="002445A9">
      <w:pPr>
        <w:spacing w:line="360" w:lineRule="auto"/>
        <w:ind w:left="360"/>
        <w:jc w:val="center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547C0BAC" wp14:editId="56F37204">
            <wp:extent cx="4537494" cy="3206565"/>
            <wp:effectExtent l="19050" t="19050" r="15875" b="133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45778" cy="32124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ABFFCE" w14:textId="178D469E" w:rsidR="002445A9" w:rsidRDefault="002445A9" w:rsidP="002445A9">
      <w:pPr>
        <w:spacing w:line="360" w:lineRule="auto"/>
        <w:ind w:left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9 – Метод локтя</w:t>
      </w:r>
    </w:p>
    <w:p w14:paraId="46D7C6E7" w14:textId="22085CEE" w:rsidR="002445A9" w:rsidRPr="002445A9" w:rsidRDefault="002445A9" w:rsidP="00E34652">
      <w:pPr>
        <w:spacing w:line="360" w:lineRule="auto"/>
        <w:ind w:left="360" w:firstLine="34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чение числа кластеров можно получить в точке сгиба, после которой значение функционала качества изменяется медленно. Исходя из рис. 9 можно предположить, что оптимальное число кластеров – 6.</w:t>
      </w:r>
    </w:p>
    <w:p w14:paraId="3744E1A1" w14:textId="428A5ABE" w:rsidR="002445A9" w:rsidRPr="00B04190" w:rsidRDefault="002445A9" w:rsidP="00B04190">
      <w:pPr>
        <w:pStyle w:val="af1"/>
        <w:numPr>
          <w:ilvl w:val="0"/>
          <w:numId w:val="35"/>
        </w:numPr>
        <w:spacing w:line="360" w:lineRule="auto"/>
        <w:jc w:val="both"/>
        <w:rPr>
          <w:bCs/>
          <w:sz w:val="28"/>
          <w:szCs w:val="28"/>
        </w:rPr>
      </w:pPr>
      <w:r w:rsidRPr="00B04190">
        <w:rPr>
          <w:bCs/>
          <w:sz w:val="28"/>
          <w:szCs w:val="28"/>
        </w:rPr>
        <w:t>С помощью метода силуэтов</w:t>
      </w:r>
    </w:p>
    <w:p w14:paraId="682C7AB2" w14:textId="35707BA9" w:rsidR="002445A9" w:rsidRPr="002445A9" w:rsidRDefault="002445A9" w:rsidP="002445A9">
      <w:pPr>
        <w:pStyle w:val="af1"/>
        <w:spacing w:line="360" w:lineRule="auto"/>
        <w:ind w:left="360"/>
        <w:jc w:val="center"/>
        <w:rPr>
          <w:bCs/>
          <w:sz w:val="28"/>
          <w:szCs w:val="28"/>
        </w:rPr>
      </w:pPr>
      <w:r>
        <w:rPr>
          <w:noProof/>
        </w:rPr>
        <w:drawing>
          <wp:inline distT="0" distB="0" distL="0" distR="0" wp14:anchorId="7961BC9E" wp14:editId="7EB35604">
            <wp:extent cx="4502012" cy="3181350"/>
            <wp:effectExtent l="19050" t="19050" r="13335" b="190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17183" cy="319207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6BEC10" w14:textId="70913A69" w:rsidR="002445A9" w:rsidRDefault="002445A9" w:rsidP="002445A9">
      <w:pPr>
        <w:spacing w:line="360" w:lineRule="auto"/>
        <w:ind w:left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0 – Метод силуэтов</w:t>
      </w:r>
    </w:p>
    <w:p w14:paraId="4FF1A7EC" w14:textId="2D054804" w:rsidR="00A14DC6" w:rsidRDefault="002445A9" w:rsidP="002949AE">
      <w:pPr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 w:rsidRPr="002445A9">
        <w:rPr>
          <w:bCs/>
          <w:sz w:val="28"/>
          <w:szCs w:val="28"/>
        </w:rPr>
        <w:t>Коэффициент «силуэт» вычисляется с помощью среднего внутрикластерного расстояния и среднего расстояния до ближайшего кластера по каждому образцу.</w:t>
      </w:r>
      <w:r>
        <w:rPr>
          <w:bCs/>
          <w:sz w:val="28"/>
          <w:szCs w:val="28"/>
        </w:rPr>
        <w:t xml:space="preserve"> </w:t>
      </w:r>
      <w:r w:rsidRPr="002445A9">
        <w:rPr>
          <w:bCs/>
          <w:sz w:val="28"/>
          <w:szCs w:val="28"/>
        </w:rPr>
        <w:t>Можно вычислить среднее значение силуэта по всем образцам и использовать его как метрику для оценки количества кластеров.</w:t>
      </w:r>
    </w:p>
    <w:p w14:paraId="3CCF0011" w14:textId="323EF3CA" w:rsidR="00450BFC" w:rsidRPr="002445A9" w:rsidRDefault="002445A9" w:rsidP="004B0063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Pr="002445A9">
        <w:rPr>
          <w:bCs/>
          <w:sz w:val="28"/>
          <w:szCs w:val="28"/>
        </w:rPr>
        <w:t xml:space="preserve">График силуэта имеет пиковый характер, в отличие от мягко изогнутого графика при использовании метода локтя. </w:t>
      </w:r>
      <w:r>
        <w:rPr>
          <w:bCs/>
          <w:sz w:val="28"/>
          <w:szCs w:val="28"/>
        </w:rPr>
        <w:t xml:space="preserve">Исходя из рис. 10 можно предположить, что оптимальное количество кластеров – </w:t>
      </w:r>
      <w:r w:rsidR="0094215A">
        <w:rPr>
          <w:bCs/>
          <w:sz w:val="28"/>
          <w:szCs w:val="28"/>
        </w:rPr>
        <w:t xml:space="preserve">2 или </w:t>
      </w:r>
      <w:r>
        <w:rPr>
          <w:bCs/>
          <w:sz w:val="28"/>
          <w:szCs w:val="28"/>
        </w:rPr>
        <w:t>5.</w:t>
      </w:r>
    </w:p>
    <w:p w14:paraId="33DE78E9" w14:textId="77777777" w:rsidR="002445A9" w:rsidRPr="002949AE" w:rsidRDefault="002445A9" w:rsidP="005A5A69">
      <w:pPr>
        <w:spacing w:line="360" w:lineRule="auto"/>
        <w:ind w:left="709"/>
        <w:jc w:val="both"/>
        <w:rPr>
          <w:b/>
          <w:sz w:val="28"/>
          <w:szCs w:val="28"/>
        </w:rPr>
      </w:pPr>
    </w:p>
    <w:p w14:paraId="04C3FAB4" w14:textId="4AC9D9A5" w:rsidR="005B23E9" w:rsidRPr="002949AE" w:rsidRDefault="005B23E9" w:rsidP="002949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949AE">
        <w:rPr>
          <w:b/>
          <w:sz w:val="28"/>
          <w:szCs w:val="28"/>
        </w:rPr>
        <w:t>Выводы</w:t>
      </w:r>
    </w:p>
    <w:p w14:paraId="36753C8D" w14:textId="2DDA9D56" w:rsidR="009A0AD3" w:rsidRDefault="009A0AD3" w:rsidP="0010089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 ходе выполнения лабораторной работы </w:t>
      </w:r>
      <w:r w:rsidRPr="009A0AD3">
        <w:rPr>
          <w:color w:val="000000" w:themeColor="text1"/>
          <w:sz w:val="28"/>
          <w:szCs w:val="28"/>
        </w:rPr>
        <w:t>были освоены основные понятия кластерного анализа, в частности, метода k-средних.</w:t>
      </w:r>
      <w:r>
        <w:rPr>
          <w:color w:val="000000" w:themeColor="text1"/>
          <w:sz w:val="28"/>
          <w:szCs w:val="28"/>
        </w:rPr>
        <w:t xml:space="preserve"> Исходная двумерная выборка была нормализована и отображена на рисунке. Была определена грубая верхняя оценка количества кластеров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e>
        </m:acc>
        <m: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7</m:t>
        </m:r>
      </m:oMath>
      <w:r>
        <w:rPr>
          <w:color w:val="000000" w:themeColor="text1"/>
          <w:sz w:val="28"/>
          <w:szCs w:val="28"/>
        </w:rPr>
        <w:t xml:space="preserve">. </w:t>
      </w:r>
    </w:p>
    <w:p w14:paraId="51FBA9B7" w14:textId="62E5DBB5" w:rsidR="009A0AD3" w:rsidRDefault="009A0AD3" w:rsidP="009A0AD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Реализован алгоритм </w:t>
      </w:r>
      <w:r>
        <w:rPr>
          <w:color w:val="000000" w:themeColor="text1"/>
          <w:sz w:val="28"/>
          <w:szCs w:val="28"/>
          <w:lang w:val="en-US"/>
        </w:rPr>
        <w:t>k</w:t>
      </w:r>
      <w:r w:rsidRPr="009A0AD3">
        <w:rPr>
          <w:color w:val="000000" w:themeColor="text1"/>
          <w:sz w:val="28"/>
          <w:szCs w:val="28"/>
        </w:rPr>
        <w:t>-</w:t>
      </w:r>
      <w:r>
        <w:rPr>
          <w:color w:val="000000" w:themeColor="text1"/>
          <w:sz w:val="28"/>
          <w:szCs w:val="28"/>
          <w:lang w:val="en-US"/>
        </w:rPr>
        <w:t>means</w:t>
      </w:r>
      <w:r w:rsidRPr="009A0AD3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в двух вариантах</w:t>
      </w:r>
      <w:r w:rsidRPr="009A0AD3">
        <w:rPr>
          <w:color w:val="000000" w:themeColor="text1"/>
          <w:sz w:val="28"/>
          <w:szCs w:val="28"/>
        </w:rPr>
        <w:t xml:space="preserve">: </w:t>
      </w:r>
      <w:r>
        <w:rPr>
          <w:color w:val="000000" w:themeColor="text1"/>
          <w:sz w:val="28"/>
          <w:szCs w:val="28"/>
        </w:rPr>
        <w:t xml:space="preserve">пересчет центра осуществляется после каждого изменения состава кластера, либо же после просмотра всех данных. Первый вариант имеет меньшее число шагов процедуры, </w:t>
      </w:r>
      <w:r>
        <w:rPr>
          <w:sz w:val="28"/>
          <w:szCs w:val="28"/>
        </w:rPr>
        <w:t>так как центр корректируется больше раз, что лучше минимизирует функционал качества.</w:t>
      </w:r>
    </w:p>
    <w:p w14:paraId="3DCFF653" w14:textId="31EE369F" w:rsidR="009A0AD3" w:rsidRPr="001A01EE" w:rsidRDefault="009A0AD3" w:rsidP="009A0AD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Разбиение проводилось для разного количества кластеров, от 2 до 7. М</w:t>
      </w:r>
      <w:r>
        <w:rPr>
          <w:bCs/>
          <w:sz w:val="28"/>
          <w:szCs w:val="28"/>
        </w:rPr>
        <w:t xml:space="preserve">ожно заметить, что при увеличении количества кластеров увеличивается число итераций </w:t>
      </w:r>
      <w:r>
        <w:rPr>
          <w:bCs/>
          <w:sz w:val="28"/>
          <w:szCs w:val="28"/>
        </w:rPr>
        <w:t xml:space="preserve">алгоритма </w:t>
      </w:r>
      <w:r>
        <w:rPr>
          <w:bCs/>
          <w:sz w:val="28"/>
          <w:szCs w:val="28"/>
        </w:rPr>
        <w:t>и</w:t>
      </w:r>
      <w:r w:rsidRPr="001A01EE">
        <w:rPr>
          <w:color w:val="000000" w:themeColor="text1"/>
          <w:sz w:val="28"/>
          <w:szCs w:val="28"/>
        </w:rPr>
        <w:t xml:space="preserve"> минимизируются значения </w:t>
      </w:r>
      <w:r>
        <w:rPr>
          <w:color w:val="000000" w:themeColor="text1"/>
          <w:sz w:val="28"/>
          <w:szCs w:val="28"/>
        </w:rPr>
        <w:t>функционалов качества.</w:t>
      </w:r>
    </w:p>
    <w:p w14:paraId="51262A16" w14:textId="02358A69" w:rsidR="00E56656" w:rsidRDefault="009A0AD3" w:rsidP="009A0AD3">
      <w:pPr>
        <w:spacing w:line="360" w:lineRule="auto"/>
        <w:jc w:val="both"/>
        <w:rPr>
          <w:b/>
          <w:color w:val="000000"/>
          <w:kern w:val="3"/>
          <w:sz w:val="28"/>
          <w:szCs w:val="28"/>
        </w:rPr>
      </w:pPr>
      <w:r>
        <w:rPr>
          <w:sz w:val="28"/>
          <w:szCs w:val="28"/>
        </w:rPr>
        <w:tab/>
        <w:t>Было найдено оптимальное значение количества кластеров с помощью метода локтя и метода силуэтов</w:t>
      </w:r>
      <w:r w:rsidR="0079043A">
        <w:rPr>
          <w:sz w:val="28"/>
          <w:szCs w:val="28"/>
        </w:rPr>
        <w:t>. В первом случае значение равно шести, во втором же пяти.</w:t>
      </w:r>
      <w:r w:rsidR="00E56656">
        <w:rPr>
          <w:b/>
          <w:color w:val="000000"/>
          <w:sz w:val="28"/>
          <w:szCs w:val="28"/>
        </w:rPr>
        <w:br w:type="page"/>
      </w:r>
    </w:p>
    <w:p w14:paraId="402961D6" w14:textId="77777777" w:rsidR="00DB66D8" w:rsidRPr="000360C4" w:rsidRDefault="00DB66D8" w:rsidP="000360C4">
      <w:pPr>
        <w:pStyle w:val="Standard"/>
        <w:spacing w:line="360" w:lineRule="auto"/>
        <w:jc w:val="center"/>
        <w:rPr>
          <w:b/>
          <w:color w:val="000000"/>
          <w:sz w:val="28"/>
          <w:szCs w:val="28"/>
        </w:rPr>
      </w:pPr>
      <w:r w:rsidRPr="000360C4">
        <w:rPr>
          <w:b/>
          <w:color w:val="000000"/>
          <w:sz w:val="28"/>
          <w:szCs w:val="28"/>
        </w:rPr>
        <w:t>ПРИЛОЖЕНИЕ А</w:t>
      </w:r>
    </w:p>
    <w:p w14:paraId="0E9B3266" w14:textId="77777777" w:rsidR="00DB66D8" w:rsidRPr="000360C4" w:rsidRDefault="00DB66D8" w:rsidP="000360C4">
      <w:pPr>
        <w:pStyle w:val="Standard"/>
        <w:spacing w:line="360" w:lineRule="auto"/>
        <w:jc w:val="center"/>
        <w:rPr>
          <w:b/>
          <w:color w:val="000000"/>
          <w:sz w:val="28"/>
          <w:szCs w:val="28"/>
        </w:rPr>
      </w:pPr>
      <w:r w:rsidRPr="000360C4">
        <w:rPr>
          <w:b/>
          <w:color w:val="000000"/>
          <w:sz w:val="28"/>
          <w:szCs w:val="28"/>
        </w:rPr>
        <w:t>ИСХОДНЫЙ КОД</w:t>
      </w:r>
    </w:p>
    <w:p w14:paraId="55423D5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#!/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usr/bin/env python</w:t>
      </w:r>
    </w:p>
    <w:p w14:paraId="693919E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oding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: utf-8</w:t>
      </w:r>
    </w:p>
    <w:p w14:paraId="4EA2F20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5C2BEB3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]:</w:t>
      </w:r>
    </w:p>
    <w:p w14:paraId="1BEB22F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26A998A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5353061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import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umpy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as np</w:t>
      </w:r>
    </w:p>
    <w:p w14:paraId="331E0AC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mport pandas as pd</w:t>
      </w:r>
    </w:p>
    <w:p w14:paraId="2291683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import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atplotlib.py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as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</w:t>
      </w:r>
      <w:proofErr w:type="spellEnd"/>
    </w:p>
    <w:p w14:paraId="3F58B91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import seaborn as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</w:t>
      </w:r>
      <w:proofErr w:type="spellEnd"/>
    </w:p>
    <w:p w14:paraId="49C255E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rom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klearn.preprocessin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import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tandardScaler</w:t>
      </w:r>
      <w:proofErr w:type="spellEnd"/>
    </w:p>
    <w:p w14:paraId="3F66DDA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rom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klearn.cluster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import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Means</w:t>
      </w:r>
      <w:proofErr w:type="spellEnd"/>
    </w:p>
    <w:p w14:paraId="685336B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rom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Python.core.interactiveshell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import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teractiveShel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</w:p>
    <w:p w14:paraId="5B67413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teractiveShell.ast_node_interactivity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"all"</w:t>
      </w:r>
    </w:p>
    <w:p w14:paraId="233E4F1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rom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cipy.spatial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import distance</w:t>
      </w:r>
    </w:p>
    <w:p w14:paraId="286D43A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rom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klearn.metrics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import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houette_score</w:t>
      </w:r>
      <w:proofErr w:type="spellEnd"/>
    </w:p>
    <w:p w14:paraId="02CA3CA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2384E53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C59A0E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2]:</w:t>
      </w:r>
    </w:p>
    <w:p w14:paraId="557ECAC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C36471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9519DB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f0 =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d.read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csv('c:/Users/gandh/dev/unv/smoed/me/data/main_data.csv')</w:t>
      </w:r>
    </w:p>
    <w:p w14:paraId="5B1D1C9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X = df0['nu']</w:t>
      </w:r>
    </w:p>
    <w:p w14:paraId="06DFEC1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Y = df0['E']</w:t>
      </w:r>
    </w:p>
    <w:p w14:paraId="5771BAA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11343C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B1C2DB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3]:</w:t>
      </w:r>
    </w:p>
    <w:p w14:paraId="2311B79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9BC0E7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E83CE7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set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hem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tyle="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whitegrid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", palette='deep', context='notebook'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ont_scal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1.3)</w:t>
      </w:r>
    </w:p>
    <w:p w14:paraId="6193650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df0, x='nu', y='E', kind='scatter', height=8.27, aspect=11.7/8.27)</w:t>
      </w:r>
    </w:p>
    <w:p w14:paraId="6E98465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nu', 'E')</w:t>
      </w:r>
    </w:p>
    <w:p w14:paraId="62CF4E4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.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ig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('Двумерная выборка')</w:t>
      </w:r>
    </w:p>
    <w:p w14:paraId="45FB999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604029D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pics/0.png')</w:t>
      </w:r>
    </w:p>
    <w:p w14:paraId="1892243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983A57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0A6FF0D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4]:</w:t>
      </w:r>
    </w:p>
    <w:p w14:paraId="037758C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4966B2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999268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X_nor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tandardScal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i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transfor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f0)</w:t>
      </w:r>
    </w:p>
    <w:p w14:paraId="3368232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f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d.DataFram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X_nor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columns=[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u','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])</w:t>
      </w:r>
    </w:p>
    <w:p w14:paraId="3D1A1AD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.to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sv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data/df_norm.csv', index=False)</w:t>
      </w:r>
    </w:p>
    <w:p w14:paraId="268007F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8BF49C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5]:</w:t>
      </w:r>
    </w:p>
    <w:p w14:paraId="1445D4D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5603180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set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hem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tyle="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whitegrid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", palette='deep', context='notebook'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ont_scal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1.3)</w:t>
      </w:r>
    </w:p>
    <w:p w14:paraId="4FBE32F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df, x='nu', y='E', kind='scatter', height=8.27, aspect=11.7/8.27)</w:t>
      </w:r>
    </w:p>
    <w:p w14:paraId="4EB606D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nu', 'E')</w:t>
      </w:r>
    </w:p>
    <w:p w14:paraId="38307F0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.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ig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('Нормализованная выборка')</w:t>
      </w:r>
    </w:p>
    <w:p w14:paraId="3785259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0A004F6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pics/1.png')</w:t>
      </w:r>
    </w:p>
    <w:p w14:paraId="4CAD921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9CAE3F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6]:</w:t>
      </w:r>
    </w:p>
    <w:p w14:paraId="3798192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DAEBA3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N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e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f)</w:t>
      </w:r>
    </w:p>
    <w:p w14:paraId="432A81A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up_k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floor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sqr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N/2))</w:t>
      </w:r>
    </w:p>
    <w:p w14:paraId="50BCF44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up_k</w:t>
      </w:r>
      <w:proofErr w:type="spellEnd"/>
    </w:p>
    <w:p w14:paraId="7BF4375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2F9835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#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3</w:t>
      </w:r>
    </w:p>
    <w:p w14:paraId="09314E9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39FEAF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7]:</w:t>
      </w:r>
    </w:p>
    <w:p w14:paraId="6905DAD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2619D16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luster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3</w:t>
      </w:r>
    </w:p>
    <w:p w14:paraId="4782ECA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_mean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Mean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i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='k-means++'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luster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ini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15)</w:t>
      </w:r>
    </w:p>
    <w:p w14:paraId="04BE92A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_means.fi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X_nor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</w:t>
      </w:r>
    </w:p>
    <w:p w14:paraId="1E0CB01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labels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eans.labels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</w:t>
      </w:r>
    </w:p>
    <w:p w14:paraId="67CB33C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['cluster'] = labels</w:t>
      </w:r>
    </w:p>
    <w:p w14:paraId="798E043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means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k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eans.cluster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cen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</w:t>
      </w:r>
    </w:p>
    <w:p w14:paraId="6A69DD0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A50AC5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8]:</w:t>
      </w:r>
    </w:p>
    <w:p w14:paraId="2C9AA82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430A5B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d.DataFram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concatenat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(means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.groupby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cluster')['nu'].count(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values.reshap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-1,1)), axis=1),</w:t>
      </w:r>
    </w:p>
    <w:p w14:paraId="19536D3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columns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u_mea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E_mea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num'])</w:t>
      </w:r>
    </w:p>
    <w:p w14:paraId="3091FF9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98626D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9]:</w:t>
      </w:r>
    </w:p>
    <w:p w14:paraId="4EFE58F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0EA78E1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df, x='nu', y='E', hue='cluster', kind='scatter', palette='deep', alpha=0.9,</w:t>
      </w:r>
    </w:p>
    <w:p w14:paraId="4D02CF1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 size='cluster', height=8.27, aspect=11.7/8.27)</w:t>
      </w:r>
    </w:p>
    <w:p w14:paraId="7FCF6AC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catter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means[:,0],means[:,1], c='crimson', s=70)</w:t>
      </w:r>
    </w:p>
    <w:p w14:paraId="5341960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624D30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nu', 'E')</w:t>
      </w:r>
    </w:p>
    <w:p w14:paraId="1DC0502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fig.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3')</w:t>
      </w:r>
    </w:p>
    <w:p w14:paraId="75D043E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51CAF82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pics/2.png')</w:t>
      </w:r>
    </w:p>
    <w:p w14:paraId="729E98D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f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.drop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cluster', axis=1)</w:t>
      </w:r>
    </w:p>
    <w:p w14:paraId="495AD53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536F85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#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Алгоритм</w:t>
      </w:r>
      <w:proofErr w:type="spellEnd"/>
    </w:p>
    <w:p w14:paraId="68E2FA0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69F9EA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0]:</w:t>
      </w:r>
    </w:p>
    <w:p w14:paraId="4CEEC5D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F28249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ef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c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o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ata, means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c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step):</w:t>
      </w:r>
    </w:p>
    <w:p w14:paraId="421189A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if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c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&gt; 6:</w:t>
      </w:r>
    </w:p>
    <w:p w14:paraId="35D9C33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data, x='nu', y='E', hue='cluster', kind='scatter', alpha=0.9,</w:t>
      </w:r>
    </w:p>
    <w:p w14:paraId="7E23447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 size='cluster', height=8.27, aspect=11.7/8.27)</w:t>
      </w:r>
    </w:p>
    <w:p w14:paraId="2A064C2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catter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means[:,0],means[:,1], c='crimson', s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linspac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50,100,Ncl))</w:t>
      </w:r>
    </w:p>
    <w:p w14:paraId="4EA3E2D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else:</w:t>
      </w:r>
    </w:p>
    <w:p w14:paraId="0042ED5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ata=data, x='nu', y='E', hue='cluster', kind='scatter', palette='deep', alpha=0.9,</w:t>
      </w:r>
    </w:p>
    <w:p w14:paraId="2297C6C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 size='cluster', height=8.27, aspect=11.7/8.27)</w:t>
      </w:r>
    </w:p>
    <w:p w14:paraId="33B24FB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catter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means[:,0],means[:,1], c='k', s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linspac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50,100,Ncl))</w:t>
      </w:r>
    </w:p>
    <w:p w14:paraId="5AA7D10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</w:p>
    <w:p w14:paraId="730BCFD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nu', 'E')</w:t>
      </w:r>
    </w:p>
    <w:p w14:paraId="2730549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fig.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{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c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}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шаг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{step}')</w:t>
      </w:r>
    </w:p>
    <w:p w14:paraId="0429688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439C478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pic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/2_{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c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}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ng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)</w:t>
      </w:r>
    </w:p>
    <w:p w14:paraId="5D7003B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clos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6840EC8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DBFB74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1]:</w:t>
      </w:r>
    </w:p>
    <w:p w14:paraId="6B45561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5E053F8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ef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earest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ent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ata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:</w:t>
      </w:r>
    </w:p>
    <w:p w14:paraId="0A62B8F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rra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[]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typ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np.float64)</w:t>
      </w:r>
    </w:p>
    <w:p w14:paraId="085DD76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or i in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:</w:t>
      </w:r>
    </w:p>
    <w:p w14:paraId="131D932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ppe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linalg.nor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i[:-1]-data))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евклидово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расстояние</w:t>
      </w:r>
      <w:proofErr w:type="spellEnd"/>
    </w:p>
    <w:p w14:paraId="70A378B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in_di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rgmin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</w:t>
      </w:r>
    </w:p>
    <w:p w14:paraId="4A59EE4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return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in_dist</w:t>
      </w:r>
      <w:proofErr w:type="spellEnd"/>
    </w:p>
    <w:p w14:paraId="7715DFE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0464439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2]:</w:t>
      </w:r>
    </w:p>
    <w:p w14:paraId="1FCC49D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B3952A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ef Fs(data):</w:t>
      </w:r>
    </w:p>
    <w:p w14:paraId="6125E96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cop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0677E89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groupb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cluster').mean()</w:t>
      </w:r>
    </w:p>
    <w:p w14:paraId="4121B57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1,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2,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3 = 0,0,0</w:t>
      </w:r>
    </w:p>
    <w:p w14:paraId="453BE90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</w:t>
      </w:r>
    </w:p>
    <w:p w14:paraId="2666A37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#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1 - сумма кв.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расс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. точек до центров соотв. кластеров</w:t>
      </w:r>
    </w:p>
    <w:p w14:paraId="4A9A708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or i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e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)):        </w:t>
      </w:r>
    </w:p>
    <w:p w14:paraId="21DC233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dist_F1 =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linalg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.norm(curr_data.iloc[i,:-1].values-cts.values[curr_data.iloc[i,2]])</w:t>
      </w:r>
    </w:p>
    <w:p w14:paraId="153FE0F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1 +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_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1**2</w:t>
      </w:r>
    </w:p>
    <w:p w14:paraId="4EA5C0A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    </w:t>
      </w:r>
    </w:p>
    <w:p w14:paraId="47DD134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#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2 - сумма кв.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расс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. до всех точек соотв. кластеров    </w:t>
      </w:r>
    </w:p>
    <w:p w14:paraId="073A26C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or i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e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):</w:t>
      </w:r>
    </w:p>
    <w:p w14:paraId="5CEE3D7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oord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'cluster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]=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i]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:,:2].values</w:t>
      </w:r>
    </w:p>
    <w:p w14:paraId="3AB7E4C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dist_F2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istance.cdis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oord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oord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euclidea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)</w:t>
      </w:r>
    </w:p>
    <w:p w14:paraId="3BD0802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F2 += (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triu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dist_F2,0)**2).sum()</w:t>
      </w:r>
    </w:p>
    <w:p w14:paraId="48D06A0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7E80419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# F3 -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сумма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внутрикластерных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дисперсий</w:t>
      </w:r>
      <w:proofErr w:type="spellEnd"/>
    </w:p>
    <w:p w14:paraId="19604C4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3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groupb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cluster').var(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values.su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1E5A987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</w:p>
    <w:p w14:paraId="14978C7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return F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,F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2,F3</w:t>
      </w:r>
    </w:p>
    <w:p w14:paraId="1C952E3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221A09C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3]:</w:t>
      </w:r>
    </w:p>
    <w:p w14:paraId="5BF7154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9C1BE4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ef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stK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f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hng_ct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=1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ax_it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=30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o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0.01):</w:t>
      </w:r>
    </w:p>
    <w:p w14:paraId="58AD07D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data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f.cop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0113052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centers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sampl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)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рандомные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цент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</w:p>
    <w:p w14:paraId="51BA2DB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data['cluster'] = -1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не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принадлежности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ам</w:t>
      </w:r>
      <w:proofErr w:type="spellEnd"/>
    </w:p>
    <w:p w14:paraId="6E77CEC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rra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[]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typ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np.float64)</w:t>
      </w:r>
    </w:p>
    <w:p w14:paraId="054531D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,F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2,F3 = 0,0,0</w:t>
      </w:r>
    </w:p>
    <w:p w14:paraId="4A95D4C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F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d.DataFram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columns=['F1', 'F2', 'F3'])</w:t>
      </w:r>
    </w:p>
    <w:p w14:paraId="710FCD2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063F01C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or i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:</w:t>
      </w:r>
    </w:p>
    <w:p w14:paraId="3A330AD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enters.index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[i],'cluster'] = i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для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центров</w:t>
      </w:r>
      <w:proofErr w:type="spellEnd"/>
    </w:p>
    <w:p w14:paraId="533325F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ppe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[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enters.index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i]].values])</w:t>
      </w:r>
    </w:p>
    <w:p w14:paraId="6C43F1A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centers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s.reshap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(n_clusters,3)) </w:t>
      </w:r>
    </w:p>
    <w:p w14:paraId="059AA91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9551F3D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or j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max_it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:</w:t>
      </w:r>
    </w:p>
    <w:p w14:paraId="719C18C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for i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e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data)):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ближ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.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центр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для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аждой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точки</w:t>
      </w:r>
      <w:proofErr w:type="spellEnd"/>
    </w:p>
    <w:p w14:paraId="0C6ED42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clu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earest_cent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iloc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i,:-1].values, centers)</w:t>
      </w:r>
    </w:p>
    <w:p w14:paraId="12CC76A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,'cluste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']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clu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соотносим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</w:t>
      </w:r>
      <w:proofErr w:type="spellEnd"/>
    </w:p>
    <w:p w14:paraId="48F1239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i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hng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_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r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: # пересчет центра при новой точке</w:t>
      </w:r>
    </w:p>
    <w:p w14:paraId="65EF047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           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enters[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lu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]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:2] = data[data['cluster']=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rr_clus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]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[:,:2].mean() </w:t>
      </w:r>
    </w:p>
    <w:p w14:paraId="1D8A197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</w:t>
      </w:r>
    </w:p>
    <w:p w14:paraId="55FF25A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if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hng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>_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r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== 0: # пересчет центра на каждой итерации</w:t>
      </w:r>
    </w:p>
    <w:p w14:paraId="3855099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</w:rPr>
        <w:t xml:space="preserve">            </w:t>
      </w: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or i in range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:</w:t>
      </w:r>
    </w:p>
    <w:p w14:paraId="315E5C2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centers[i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]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:2] = data[data['cluster']==i]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:,:2].mean()</w:t>
      </w:r>
    </w:p>
    <w:p w14:paraId="0C01D34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</w:p>
    <w:p w14:paraId="3D14255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cur_F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,cur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_F2,cur_F3 = Fs(data) 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функционалы</w:t>
      </w:r>
      <w:proofErr w:type="spellEnd"/>
    </w:p>
    <w:p w14:paraId="48E9317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F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s.appe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{'F1':cur_F1,'F2':cur_F2,'F3':cur_F3}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gnore_index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True)</w:t>
      </w:r>
    </w:p>
    <w:p w14:paraId="351B077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8FAD97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if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ab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(F1-cur_F1) &lt;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o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:</w:t>
      </w:r>
    </w:p>
    <w:p w14:paraId="7A74A32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data['cluster'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]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styp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int')</w:t>
      </w:r>
    </w:p>
    <w:p w14:paraId="67A33C7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c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ot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ata, centers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j+1)</w:t>
      </w:r>
    </w:p>
    <w:p w14:paraId="7C52CD3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break</w:t>
      </w:r>
    </w:p>
    <w:p w14:paraId="0F985F4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F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,F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2,F3 = cur_F1,cur_F2,cur_F3</w:t>
      </w:r>
    </w:p>
    <w:p w14:paraId="638AD5D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data['cluster'] = -1</w:t>
      </w:r>
    </w:p>
    <w:p w14:paraId="60399C4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</w:t>
      </w:r>
    </w:p>
    <w:p w14:paraId="1D2D121B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ct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d.DataFram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p.concatenat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(centers[:,:2],</w:t>
      </w:r>
    </w:p>
    <w:p w14:paraId="651C662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       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groupby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cluster')['nu'].count(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values.reshap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-1,1)), axis=1),</w:t>
      </w:r>
    </w:p>
    <w:p w14:paraId="0D86F56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                       columns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u_mea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E_mea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num'])</w:t>
      </w:r>
    </w:p>
    <w:p w14:paraId="0D813C1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houette_avg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houette_scor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values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[:,:2]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ata.value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:,2])</w:t>
      </w:r>
    </w:p>
    <w:p w14:paraId="31EB501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</w:p>
    <w:p w14:paraId="2B6C675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return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F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df_ct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houette_avg</w:t>
      </w:r>
      <w:proofErr w:type="spellEnd"/>
    </w:p>
    <w:p w14:paraId="60437BD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17F2C6F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71]:</w:t>
      </w:r>
    </w:p>
    <w:p w14:paraId="006FCC2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5BF7208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s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[]</w:t>
      </w:r>
    </w:p>
    <w:p w14:paraId="32A87FC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[]</w:t>
      </w:r>
    </w:p>
    <w:p w14:paraId="053B410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for i in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range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2,8):</w:t>
      </w:r>
    </w:p>
    <w:p w14:paraId="4D3A587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F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ustKM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df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n_cluster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=i,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hng_ctr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1)</w:t>
      </w:r>
    </w:p>
    <w:p w14:paraId="5260026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   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rin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en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F))</w:t>
      </w:r>
    </w:p>
    <w:p w14:paraId="48480B78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se.appe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.iloc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[-1,0])</w:t>
      </w:r>
    </w:p>
    <w:p w14:paraId="0EECD85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s.appe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)</w:t>
      </w:r>
    </w:p>
    <w:p w14:paraId="2F33F14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.rou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3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o_csv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/Fs_{i}c.csv', index=False)</w:t>
      </w:r>
    </w:p>
    <w:p w14:paraId="76BBCD5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  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ctrs.round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4).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to_csv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data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/centers_{i}c.csv', index=False)</w:t>
      </w:r>
    </w:p>
    <w:p w14:paraId="1DC16450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1D5BAE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##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Локоть</w:t>
      </w:r>
      <w:proofErr w:type="spellEnd"/>
    </w:p>
    <w:p w14:paraId="5F6FFF1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69AFB8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53]:</w:t>
      </w:r>
    </w:p>
    <w:p w14:paraId="098E7F9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3AC1DDAF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s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= [76.855,43.857,35.379,24.084,15.096,14.481]</w:t>
      </w:r>
    </w:p>
    <w:p w14:paraId="3A6258E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x=range(2,8), y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se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kind='line', height=8.27, aspect=11.7/8.27)</w:t>
      </w:r>
    </w:p>
    <w:p w14:paraId="69F90641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ylim</w:t>
      </w:r>
      <w:proofErr w:type="spellEnd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=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10,80])</w:t>
      </w:r>
    </w:p>
    <w:p w14:paraId="1171ED3E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$F_1$')</w:t>
      </w:r>
    </w:p>
    <w:p w14:paraId="5AA72024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fig.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Метод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локтя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)</w:t>
      </w:r>
    </w:p>
    <w:p w14:paraId="5888DCE5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158F128A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pic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/elbow.png')</w:t>
      </w:r>
    </w:p>
    <w:p w14:paraId="2CC6E75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how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65A5B8B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63B7DA16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###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Силуэт</w:t>
      </w:r>
      <w:proofErr w:type="spellEnd"/>
    </w:p>
    <w:p w14:paraId="1F367907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07CDBEC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# 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In[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54]:</w:t>
      </w:r>
    </w:p>
    <w:p w14:paraId="7B1C01A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</w:p>
    <w:p w14:paraId="4E7D672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ax = </w:t>
      </w: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ns.relplot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x=range(2,8), y=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si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, kind='line', height=8.27, aspect=11.7/8.27)</w:t>
      </w:r>
    </w:p>
    <w:p w14:paraId="3BEA58B2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set_axis_</w:t>
      </w:r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label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ластеры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, 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оэффициен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)</w:t>
      </w:r>
    </w:p>
    <w:p w14:paraId="28597A3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ax.fig.suptitle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'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Коэффициен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 xml:space="preserve"> 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силуэт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')</w:t>
      </w:r>
    </w:p>
    <w:p w14:paraId="0BB313E9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tight</w:t>
      </w:r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_layout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700F896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avefig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</w:t>
      </w:r>
      <w:proofErr w:type="spell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f'pics</w:t>
      </w:r>
      <w:proofErr w:type="spell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/silhouette.png')</w:t>
      </w:r>
    </w:p>
    <w:p w14:paraId="7DA02C92" w14:textId="1B542F81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</w:pPr>
      <w:proofErr w:type="spellStart"/>
      <w:proofErr w:type="gramStart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plt.show</w:t>
      </w:r>
      <w:proofErr w:type="spellEnd"/>
      <w:proofErr w:type="gramEnd"/>
      <w:r w:rsidRPr="00F92AFF"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2"/>
          <w:szCs w:val="22"/>
          <w:lang w:val="en-US"/>
        </w:rPr>
        <w:t>()</w:t>
      </w:r>
    </w:p>
    <w:p w14:paraId="04DAD873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14:paraId="5AAE6D8C" w14:textId="77777777" w:rsidR="00F92AFF" w:rsidRPr="00F92AFF" w:rsidRDefault="00F92AFF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  <w:lang w:val="en-US"/>
        </w:rPr>
      </w:pPr>
    </w:p>
    <w:p w14:paraId="366D90F7" w14:textId="297DAC28" w:rsidR="005B23E9" w:rsidRPr="00487134" w:rsidRDefault="005B23E9" w:rsidP="00F92AFF">
      <w:pPr>
        <w:pStyle w:val="Standard"/>
        <w:spacing w:line="276" w:lineRule="auto"/>
        <w:rPr>
          <w:rStyle w:val="afe"/>
          <w:rFonts w:ascii="Consolas" w:hAnsi="Consolas" w:cs="Courier New"/>
          <w:b w:val="0"/>
          <w:bCs w:val="0"/>
          <w:smallCaps w:val="0"/>
          <w:color w:val="000000"/>
          <w:spacing w:val="0"/>
          <w:sz w:val="24"/>
          <w:szCs w:val="24"/>
        </w:rPr>
      </w:pPr>
    </w:p>
    <w:sectPr w:rsidR="005B23E9" w:rsidRPr="00487134" w:rsidSect="0059669B">
      <w:headerReference w:type="default" r:id="rId38"/>
      <w:footerReference w:type="default" r:id="rId39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AA00E5" w14:textId="77777777" w:rsidR="00D41C46" w:rsidRDefault="00D41C46" w:rsidP="0098338E">
      <w:r>
        <w:separator/>
      </w:r>
    </w:p>
  </w:endnote>
  <w:endnote w:type="continuationSeparator" w:id="0">
    <w:p w14:paraId="2FEA50A4" w14:textId="77777777" w:rsidR="00D41C46" w:rsidRDefault="00D41C46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panose1 w:val="05010000000000000000"/>
    <w:charset w:val="02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swiss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FA1280" w14:textId="77777777" w:rsidR="004D5471" w:rsidRDefault="004D5471" w:rsidP="0059669B">
    <w:pPr>
      <w:pStyle w:val="af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5C7381">
      <w:rPr>
        <w:noProof/>
      </w:rPr>
      <w:t>8</w:t>
    </w:r>
    <w:r>
      <w:fldChar w:fldCharType="end"/>
    </w:r>
  </w:p>
  <w:p w14:paraId="2AA4811B" w14:textId="77777777" w:rsidR="004D5471" w:rsidRDefault="004D5471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8978E4" w14:textId="77777777" w:rsidR="00D41C46" w:rsidRDefault="00D41C46" w:rsidP="0098338E">
      <w:r>
        <w:separator/>
      </w:r>
    </w:p>
  </w:footnote>
  <w:footnote w:type="continuationSeparator" w:id="0">
    <w:p w14:paraId="245A494E" w14:textId="77777777" w:rsidR="00D41C46" w:rsidRDefault="00D41C46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0136FC" w14:textId="77777777" w:rsidR="004D5471" w:rsidRDefault="004D5471" w:rsidP="00B26317">
    <w:pPr>
      <w:pStyle w:val="af4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B4F44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2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29464B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7E566B"/>
    <w:multiLevelType w:val="multilevel"/>
    <w:tmpl w:val="FB9EA486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118E29AB"/>
    <w:multiLevelType w:val="hybridMultilevel"/>
    <w:tmpl w:val="A30EDB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4D261C"/>
    <w:multiLevelType w:val="hybridMultilevel"/>
    <w:tmpl w:val="7C6CE1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01452F"/>
    <w:multiLevelType w:val="multilevel"/>
    <w:tmpl w:val="9620BE8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9" w15:restartNumberingAfterBreak="0">
    <w:nsid w:val="1A8B7A6D"/>
    <w:multiLevelType w:val="multilevel"/>
    <w:tmpl w:val="F250A6F6"/>
    <w:lvl w:ilvl="0">
      <w:start w:val="1"/>
      <w:numFmt w:val="bullet"/>
      <w:lvlText w:val=""/>
      <w:lvlJc w:val="left"/>
      <w:pPr>
        <w:tabs>
          <w:tab w:val="num" w:pos="1525"/>
        </w:tabs>
        <w:ind w:left="1525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885"/>
        </w:tabs>
        <w:ind w:left="1885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245"/>
        </w:tabs>
        <w:ind w:left="2245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605"/>
        </w:tabs>
        <w:ind w:left="2605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965"/>
        </w:tabs>
        <w:ind w:left="2965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325"/>
        </w:tabs>
        <w:ind w:left="3325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685"/>
        </w:tabs>
        <w:ind w:left="3685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4045"/>
        </w:tabs>
        <w:ind w:left="4045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405"/>
        </w:tabs>
        <w:ind w:left="4405" w:hanging="360"/>
      </w:pPr>
      <w:rPr>
        <w:rFonts w:ascii="OpenSymbol" w:hAnsi="OpenSymbol" w:cs="OpenSymbol" w:hint="default"/>
      </w:rPr>
    </w:lvl>
  </w:abstractNum>
  <w:abstractNum w:abstractNumId="10" w15:restartNumberingAfterBreak="0">
    <w:nsid w:val="1AFF57D6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C6D03"/>
    <w:multiLevelType w:val="hybridMultilevel"/>
    <w:tmpl w:val="7ECCD52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D527AFE"/>
    <w:multiLevelType w:val="multilevel"/>
    <w:tmpl w:val="5BEE45BA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204B1B81"/>
    <w:multiLevelType w:val="multilevel"/>
    <w:tmpl w:val="B246AD1A"/>
    <w:lvl w:ilvl="0">
      <w:start w:val="1"/>
      <w:numFmt w:val="bullet"/>
      <w:lvlText w:val=""/>
      <w:lvlJc w:val="left"/>
      <w:pPr>
        <w:tabs>
          <w:tab w:val="num" w:pos="1355"/>
        </w:tabs>
        <w:ind w:left="1355" w:hanging="360"/>
      </w:pPr>
      <w:rPr>
        <w:rFonts w:ascii="Symbol" w:hAnsi="Symbol" w:cs="OpenSymbol" w:hint="default"/>
      </w:rPr>
    </w:lvl>
    <w:lvl w:ilvl="1">
      <w:start w:val="1"/>
      <w:numFmt w:val="bullet"/>
      <w:lvlText w:val="◦"/>
      <w:lvlJc w:val="left"/>
      <w:pPr>
        <w:tabs>
          <w:tab w:val="num" w:pos="1715"/>
        </w:tabs>
        <w:ind w:left="1715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2075"/>
        </w:tabs>
        <w:ind w:left="2075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2435"/>
        </w:tabs>
        <w:ind w:left="2435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795"/>
        </w:tabs>
        <w:ind w:left="2795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3155"/>
        </w:tabs>
        <w:ind w:left="3155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3515"/>
        </w:tabs>
        <w:ind w:left="3515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875"/>
        </w:tabs>
        <w:ind w:left="3875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4235"/>
        </w:tabs>
        <w:ind w:left="4235" w:hanging="360"/>
      </w:pPr>
      <w:rPr>
        <w:rFonts w:ascii="OpenSymbol" w:hAnsi="OpenSymbol" w:cs="OpenSymbol" w:hint="default"/>
      </w:rPr>
    </w:lvl>
  </w:abstractNum>
  <w:abstractNum w:abstractNumId="14" w15:restartNumberingAfterBreak="0">
    <w:nsid w:val="28ED3C11"/>
    <w:multiLevelType w:val="hybridMultilevel"/>
    <w:tmpl w:val="48AC46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B24CB3"/>
    <w:multiLevelType w:val="hybridMultilevel"/>
    <w:tmpl w:val="4C0017AE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3098061B"/>
    <w:multiLevelType w:val="hybridMultilevel"/>
    <w:tmpl w:val="B33C8ECA"/>
    <w:lvl w:ilvl="0" w:tplc="716A82FA">
      <w:start w:val="1"/>
      <w:numFmt w:val="decimal"/>
      <w:lvlText w:val="%1)"/>
      <w:lvlJc w:val="left"/>
      <w:pPr>
        <w:ind w:left="1201" w:hanging="492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337038F"/>
    <w:multiLevelType w:val="multilevel"/>
    <w:tmpl w:val="698CB5EA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9" w15:restartNumberingAfterBreak="0">
    <w:nsid w:val="3C706120"/>
    <w:multiLevelType w:val="hybridMultilevel"/>
    <w:tmpl w:val="C916E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AA3799"/>
    <w:multiLevelType w:val="hybridMultilevel"/>
    <w:tmpl w:val="7BE4610C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55E79B9"/>
    <w:multiLevelType w:val="hybridMultilevel"/>
    <w:tmpl w:val="071E5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A94B05"/>
    <w:multiLevelType w:val="hybridMultilevel"/>
    <w:tmpl w:val="8ED064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7B3C3D"/>
    <w:multiLevelType w:val="hybridMultilevel"/>
    <w:tmpl w:val="B5983300"/>
    <w:lvl w:ilvl="0" w:tplc="33F6C6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95AEE"/>
    <w:multiLevelType w:val="hybridMultilevel"/>
    <w:tmpl w:val="514415C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E12890"/>
    <w:multiLevelType w:val="hybridMultilevel"/>
    <w:tmpl w:val="4070644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8824E8"/>
    <w:multiLevelType w:val="hybridMultilevel"/>
    <w:tmpl w:val="88DA8508"/>
    <w:lvl w:ilvl="0" w:tplc="19BC8A0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8CC5E61"/>
    <w:multiLevelType w:val="hybridMultilevel"/>
    <w:tmpl w:val="9C8C393A"/>
    <w:lvl w:ilvl="0" w:tplc="C2468C8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C1D061E"/>
    <w:multiLevelType w:val="hybridMultilevel"/>
    <w:tmpl w:val="E5349EB0"/>
    <w:lvl w:ilvl="0" w:tplc="E68404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CB7C42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70E84E47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650455"/>
    <w:multiLevelType w:val="hybridMultilevel"/>
    <w:tmpl w:val="0978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0F5AED"/>
    <w:multiLevelType w:val="hybridMultilevel"/>
    <w:tmpl w:val="F37EAFC8"/>
    <w:lvl w:ilvl="0" w:tplc="04190003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35" w15:restartNumberingAfterBreak="0">
    <w:nsid w:val="7C0D61FC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8"/>
  </w:num>
  <w:num w:numId="4">
    <w:abstractNumId w:val="31"/>
  </w:num>
  <w:num w:numId="5">
    <w:abstractNumId w:val="6"/>
  </w:num>
  <w:num w:numId="6">
    <w:abstractNumId w:val="2"/>
  </w:num>
  <w:num w:numId="7">
    <w:abstractNumId w:val="14"/>
  </w:num>
  <w:num w:numId="8">
    <w:abstractNumId w:val="24"/>
  </w:num>
  <w:num w:numId="9">
    <w:abstractNumId w:val="27"/>
  </w:num>
  <w:num w:numId="10">
    <w:abstractNumId w:val="3"/>
  </w:num>
  <w:num w:numId="11">
    <w:abstractNumId w:val="35"/>
  </w:num>
  <w:num w:numId="12">
    <w:abstractNumId w:val="16"/>
  </w:num>
  <w:num w:numId="13">
    <w:abstractNumId w:val="23"/>
  </w:num>
  <w:num w:numId="14">
    <w:abstractNumId w:val="8"/>
  </w:num>
  <w:num w:numId="15">
    <w:abstractNumId w:val="22"/>
  </w:num>
  <w:num w:numId="16">
    <w:abstractNumId w:val="4"/>
  </w:num>
  <w:num w:numId="17">
    <w:abstractNumId w:val="12"/>
  </w:num>
  <w:num w:numId="18">
    <w:abstractNumId w:val="17"/>
  </w:num>
  <w:num w:numId="19">
    <w:abstractNumId w:val="13"/>
  </w:num>
  <w:num w:numId="20">
    <w:abstractNumId w:val="9"/>
  </w:num>
  <w:num w:numId="21">
    <w:abstractNumId w:val="5"/>
  </w:num>
  <w:num w:numId="22">
    <w:abstractNumId w:val="7"/>
  </w:num>
  <w:num w:numId="23">
    <w:abstractNumId w:val="30"/>
  </w:num>
  <w:num w:numId="24">
    <w:abstractNumId w:val="33"/>
  </w:num>
  <w:num w:numId="25">
    <w:abstractNumId w:val="10"/>
  </w:num>
  <w:num w:numId="26">
    <w:abstractNumId w:val="32"/>
  </w:num>
  <w:num w:numId="27">
    <w:abstractNumId w:val="0"/>
  </w:num>
  <w:num w:numId="28">
    <w:abstractNumId w:val="15"/>
  </w:num>
  <w:num w:numId="29">
    <w:abstractNumId w:val="11"/>
  </w:num>
  <w:num w:numId="30">
    <w:abstractNumId w:val="26"/>
  </w:num>
  <w:num w:numId="31">
    <w:abstractNumId w:val="34"/>
  </w:num>
  <w:num w:numId="32">
    <w:abstractNumId w:val="25"/>
  </w:num>
  <w:num w:numId="33">
    <w:abstractNumId w:val="29"/>
  </w:num>
  <w:num w:numId="34">
    <w:abstractNumId w:val="28"/>
  </w:num>
  <w:num w:numId="35">
    <w:abstractNumId w:val="19"/>
  </w:num>
  <w:num w:numId="36">
    <w:abstractNumId w:val="2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9"/>
  <w:autoHyphenation/>
  <w:drawingGridHorizontalSpacing w:val="12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7347"/>
    <w:rsid w:val="0000124D"/>
    <w:rsid w:val="00002545"/>
    <w:rsid w:val="00002DA3"/>
    <w:rsid w:val="0000422A"/>
    <w:rsid w:val="00004532"/>
    <w:rsid w:val="00005330"/>
    <w:rsid w:val="00005391"/>
    <w:rsid w:val="000055CC"/>
    <w:rsid w:val="0000610B"/>
    <w:rsid w:val="00006214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EC6"/>
    <w:rsid w:val="000328BD"/>
    <w:rsid w:val="00033745"/>
    <w:rsid w:val="00034999"/>
    <w:rsid w:val="00035B4C"/>
    <w:rsid w:val="00035FEC"/>
    <w:rsid w:val="000360C4"/>
    <w:rsid w:val="0003672D"/>
    <w:rsid w:val="00040050"/>
    <w:rsid w:val="0004161C"/>
    <w:rsid w:val="0004223E"/>
    <w:rsid w:val="00042F9E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2A4A"/>
    <w:rsid w:val="000663B0"/>
    <w:rsid w:val="00073281"/>
    <w:rsid w:val="00075EB8"/>
    <w:rsid w:val="000768BF"/>
    <w:rsid w:val="00076A55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95D43"/>
    <w:rsid w:val="000A14FD"/>
    <w:rsid w:val="000A15A1"/>
    <w:rsid w:val="000A1E14"/>
    <w:rsid w:val="000A323F"/>
    <w:rsid w:val="000A3F93"/>
    <w:rsid w:val="000A41C2"/>
    <w:rsid w:val="000A50DF"/>
    <w:rsid w:val="000A646F"/>
    <w:rsid w:val="000A6818"/>
    <w:rsid w:val="000A7762"/>
    <w:rsid w:val="000A7F9B"/>
    <w:rsid w:val="000B1CFD"/>
    <w:rsid w:val="000B1DE4"/>
    <w:rsid w:val="000B2352"/>
    <w:rsid w:val="000B29F8"/>
    <w:rsid w:val="000B34CF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2309"/>
    <w:rsid w:val="000E3760"/>
    <w:rsid w:val="000E55F6"/>
    <w:rsid w:val="000F13C1"/>
    <w:rsid w:val="000F1850"/>
    <w:rsid w:val="000F289D"/>
    <w:rsid w:val="000F3810"/>
    <w:rsid w:val="000F52D3"/>
    <w:rsid w:val="000F5520"/>
    <w:rsid w:val="000F5E31"/>
    <w:rsid w:val="000F5F59"/>
    <w:rsid w:val="000F6514"/>
    <w:rsid w:val="000F6CD9"/>
    <w:rsid w:val="000F711A"/>
    <w:rsid w:val="000F79AD"/>
    <w:rsid w:val="00100899"/>
    <w:rsid w:val="001016D6"/>
    <w:rsid w:val="00102100"/>
    <w:rsid w:val="00104CA1"/>
    <w:rsid w:val="00105773"/>
    <w:rsid w:val="0010668A"/>
    <w:rsid w:val="00107C21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A23"/>
    <w:rsid w:val="001333B1"/>
    <w:rsid w:val="001335E8"/>
    <w:rsid w:val="00134D2A"/>
    <w:rsid w:val="00135B4C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3FC8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2D02"/>
    <w:rsid w:val="00174BE2"/>
    <w:rsid w:val="001750C7"/>
    <w:rsid w:val="00175716"/>
    <w:rsid w:val="00177B86"/>
    <w:rsid w:val="0018338C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01EE"/>
    <w:rsid w:val="001A1285"/>
    <w:rsid w:val="001A3458"/>
    <w:rsid w:val="001A3D18"/>
    <w:rsid w:val="001A5B5F"/>
    <w:rsid w:val="001A6352"/>
    <w:rsid w:val="001A65A2"/>
    <w:rsid w:val="001A72EB"/>
    <w:rsid w:val="001A7E3D"/>
    <w:rsid w:val="001B0115"/>
    <w:rsid w:val="001B0F13"/>
    <w:rsid w:val="001B2864"/>
    <w:rsid w:val="001B2BBA"/>
    <w:rsid w:val="001B2F23"/>
    <w:rsid w:val="001B2F5C"/>
    <w:rsid w:val="001B3176"/>
    <w:rsid w:val="001B421A"/>
    <w:rsid w:val="001B4ECD"/>
    <w:rsid w:val="001B574A"/>
    <w:rsid w:val="001B6860"/>
    <w:rsid w:val="001B696C"/>
    <w:rsid w:val="001B6F63"/>
    <w:rsid w:val="001C0480"/>
    <w:rsid w:val="001C0B57"/>
    <w:rsid w:val="001C1B50"/>
    <w:rsid w:val="001C21A5"/>
    <w:rsid w:val="001C2325"/>
    <w:rsid w:val="001C2868"/>
    <w:rsid w:val="001C2AD1"/>
    <w:rsid w:val="001C3832"/>
    <w:rsid w:val="001C4D9C"/>
    <w:rsid w:val="001C50E8"/>
    <w:rsid w:val="001C5833"/>
    <w:rsid w:val="001C611A"/>
    <w:rsid w:val="001C6A40"/>
    <w:rsid w:val="001C7F4D"/>
    <w:rsid w:val="001D0087"/>
    <w:rsid w:val="001D3DC9"/>
    <w:rsid w:val="001D6BC4"/>
    <w:rsid w:val="001E0365"/>
    <w:rsid w:val="001E09B4"/>
    <w:rsid w:val="001E191C"/>
    <w:rsid w:val="001E21FF"/>
    <w:rsid w:val="001E26D7"/>
    <w:rsid w:val="001E2F97"/>
    <w:rsid w:val="001E336D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76D"/>
    <w:rsid w:val="001F4917"/>
    <w:rsid w:val="001F6539"/>
    <w:rsid w:val="002017FD"/>
    <w:rsid w:val="00201C51"/>
    <w:rsid w:val="00202EF6"/>
    <w:rsid w:val="00202FA1"/>
    <w:rsid w:val="002030B2"/>
    <w:rsid w:val="0020368A"/>
    <w:rsid w:val="002048AC"/>
    <w:rsid w:val="0020557E"/>
    <w:rsid w:val="0021044B"/>
    <w:rsid w:val="00210ABC"/>
    <w:rsid w:val="00212ACE"/>
    <w:rsid w:val="00213CBB"/>
    <w:rsid w:val="00216740"/>
    <w:rsid w:val="00216FCB"/>
    <w:rsid w:val="00217BE8"/>
    <w:rsid w:val="00221B7A"/>
    <w:rsid w:val="00221FB6"/>
    <w:rsid w:val="00222895"/>
    <w:rsid w:val="0022365A"/>
    <w:rsid w:val="00227399"/>
    <w:rsid w:val="0023383B"/>
    <w:rsid w:val="002351CD"/>
    <w:rsid w:val="0023628A"/>
    <w:rsid w:val="002375DD"/>
    <w:rsid w:val="00237BFB"/>
    <w:rsid w:val="00237E35"/>
    <w:rsid w:val="0024002F"/>
    <w:rsid w:val="002403D2"/>
    <w:rsid w:val="0024062D"/>
    <w:rsid w:val="002445A9"/>
    <w:rsid w:val="00245429"/>
    <w:rsid w:val="00246E84"/>
    <w:rsid w:val="00246ECD"/>
    <w:rsid w:val="002472EE"/>
    <w:rsid w:val="00250306"/>
    <w:rsid w:val="00251993"/>
    <w:rsid w:val="00251C9E"/>
    <w:rsid w:val="002532A5"/>
    <w:rsid w:val="00254DAC"/>
    <w:rsid w:val="002551C4"/>
    <w:rsid w:val="00255B67"/>
    <w:rsid w:val="0025667F"/>
    <w:rsid w:val="002569E9"/>
    <w:rsid w:val="00256B1D"/>
    <w:rsid w:val="00257E0E"/>
    <w:rsid w:val="00261A20"/>
    <w:rsid w:val="00263976"/>
    <w:rsid w:val="00264368"/>
    <w:rsid w:val="00265596"/>
    <w:rsid w:val="00270C7F"/>
    <w:rsid w:val="00272534"/>
    <w:rsid w:val="00272865"/>
    <w:rsid w:val="002743B2"/>
    <w:rsid w:val="00274DEB"/>
    <w:rsid w:val="00275FD6"/>
    <w:rsid w:val="00276A89"/>
    <w:rsid w:val="0028346F"/>
    <w:rsid w:val="00283868"/>
    <w:rsid w:val="002843D6"/>
    <w:rsid w:val="00284BC8"/>
    <w:rsid w:val="002851D2"/>
    <w:rsid w:val="00285F91"/>
    <w:rsid w:val="002872EA"/>
    <w:rsid w:val="0029030C"/>
    <w:rsid w:val="00290BAC"/>
    <w:rsid w:val="0029106B"/>
    <w:rsid w:val="0029413D"/>
    <w:rsid w:val="00294381"/>
    <w:rsid w:val="002949AE"/>
    <w:rsid w:val="00294CCA"/>
    <w:rsid w:val="0029597C"/>
    <w:rsid w:val="00296CAD"/>
    <w:rsid w:val="002A3322"/>
    <w:rsid w:val="002A3D8F"/>
    <w:rsid w:val="002A3F96"/>
    <w:rsid w:val="002A43EF"/>
    <w:rsid w:val="002A4B45"/>
    <w:rsid w:val="002A57EF"/>
    <w:rsid w:val="002A6E08"/>
    <w:rsid w:val="002A7230"/>
    <w:rsid w:val="002B030E"/>
    <w:rsid w:val="002B18F3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B87"/>
    <w:rsid w:val="002B7FE1"/>
    <w:rsid w:val="002C06AB"/>
    <w:rsid w:val="002C1DD7"/>
    <w:rsid w:val="002C2A71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1104"/>
    <w:rsid w:val="002F3463"/>
    <w:rsid w:val="002F3C8E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DCC"/>
    <w:rsid w:val="00301ED4"/>
    <w:rsid w:val="0030211C"/>
    <w:rsid w:val="003024F5"/>
    <w:rsid w:val="003032E5"/>
    <w:rsid w:val="00304458"/>
    <w:rsid w:val="003047A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6D4E"/>
    <w:rsid w:val="00320403"/>
    <w:rsid w:val="003211BF"/>
    <w:rsid w:val="00321F82"/>
    <w:rsid w:val="00324B5A"/>
    <w:rsid w:val="00324E46"/>
    <w:rsid w:val="00327488"/>
    <w:rsid w:val="00327722"/>
    <w:rsid w:val="00330933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68B0"/>
    <w:rsid w:val="00347C6B"/>
    <w:rsid w:val="00347DEC"/>
    <w:rsid w:val="003506A7"/>
    <w:rsid w:val="00350C01"/>
    <w:rsid w:val="00351680"/>
    <w:rsid w:val="00351B6E"/>
    <w:rsid w:val="0035301E"/>
    <w:rsid w:val="00353E24"/>
    <w:rsid w:val="00356C31"/>
    <w:rsid w:val="00360776"/>
    <w:rsid w:val="00361ABA"/>
    <w:rsid w:val="00361BD5"/>
    <w:rsid w:val="00361F12"/>
    <w:rsid w:val="00364BF9"/>
    <w:rsid w:val="003704D2"/>
    <w:rsid w:val="00370C62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87E9A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521D"/>
    <w:rsid w:val="003A6EAE"/>
    <w:rsid w:val="003B0C6A"/>
    <w:rsid w:val="003B1379"/>
    <w:rsid w:val="003B28D1"/>
    <w:rsid w:val="003B3F41"/>
    <w:rsid w:val="003B3FFB"/>
    <w:rsid w:val="003B4C4D"/>
    <w:rsid w:val="003B67C0"/>
    <w:rsid w:val="003C07AA"/>
    <w:rsid w:val="003C096F"/>
    <w:rsid w:val="003C1B6F"/>
    <w:rsid w:val="003C23BB"/>
    <w:rsid w:val="003C43F4"/>
    <w:rsid w:val="003C4793"/>
    <w:rsid w:val="003C534A"/>
    <w:rsid w:val="003C7504"/>
    <w:rsid w:val="003C774E"/>
    <w:rsid w:val="003C790C"/>
    <w:rsid w:val="003D10B4"/>
    <w:rsid w:val="003D1889"/>
    <w:rsid w:val="003D245E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1B04"/>
    <w:rsid w:val="003F4162"/>
    <w:rsid w:val="003F4716"/>
    <w:rsid w:val="003F6810"/>
    <w:rsid w:val="003F723A"/>
    <w:rsid w:val="004017F2"/>
    <w:rsid w:val="0040243B"/>
    <w:rsid w:val="00402D11"/>
    <w:rsid w:val="0040305F"/>
    <w:rsid w:val="00403697"/>
    <w:rsid w:val="00403E38"/>
    <w:rsid w:val="00403FA2"/>
    <w:rsid w:val="00404969"/>
    <w:rsid w:val="00405B0A"/>
    <w:rsid w:val="00407435"/>
    <w:rsid w:val="00410A74"/>
    <w:rsid w:val="00410BC4"/>
    <w:rsid w:val="00410EE9"/>
    <w:rsid w:val="00413784"/>
    <w:rsid w:val="00413D28"/>
    <w:rsid w:val="00414EE9"/>
    <w:rsid w:val="00416255"/>
    <w:rsid w:val="004203AF"/>
    <w:rsid w:val="00422FA9"/>
    <w:rsid w:val="00424651"/>
    <w:rsid w:val="00424A65"/>
    <w:rsid w:val="004256B6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0BFC"/>
    <w:rsid w:val="00451716"/>
    <w:rsid w:val="00452208"/>
    <w:rsid w:val="00452A06"/>
    <w:rsid w:val="00452A29"/>
    <w:rsid w:val="00453FCD"/>
    <w:rsid w:val="004541B6"/>
    <w:rsid w:val="004545F0"/>
    <w:rsid w:val="00455877"/>
    <w:rsid w:val="0045786D"/>
    <w:rsid w:val="00460089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46B"/>
    <w:rsid w:val="00476F56"/>
    <w:rsid w:val="004771DA"/>
    <w:rsid w:val="00481638"/>
    <w:rsid w:val="00481992"/>
    <w:rsid w:val="00482124"/>
    <w:rsid w:val="004828B1"/>
    <w:rsid w:val="004833AA"/>
    <w:rsid w:val="00483446"/>
    <w:rsid w:val="004838D0"/>
    <w:rsid w:val="00485F70"/>
    <w:rsid w:val="00487134"/>
    <w:rsid w:val="00487746"/>
    <w:rsid w:val="00487BD1"/>
    <w:rsid w:val="004933A0"/>
    <w:rsid w:val="00493723"/>
    <w:rsid w:val="004941B1"/>
    <w:rsid w:val="0049566F"/>
    <w:rsid w:val="00496D3E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6362"/>
    <w:rsid w:val="004B0063"/>
    <w:rsid w:val="004B0DBA"/>
    <w:rsid w:val="004B3122"/>
    <w:rsid w:val="004B51A6"/>
    <w:rsid w:val="004B58FF"/>
    <w:rsid w:val="004B64A3"/>
    <w:rsid w:val="004C04CA"/>
    <w:rsid w:val="004C3619"/>
    <w:rsid w:val="004C42CB"/>
    <w:rsid w:val="004C52FA"/>
    <w:rsid w:val="004C726E"/>
    <w:rsid w:val="004C751C"/>
    <w:rsid w:val="004D19D1"/>
    <w:rsid w:val="004D1CE5"/>
    <w:rsid w:val="004D2602"/>
    <w:rsid w:val="004D4133"/>
    <w:rsid w:val="004D4239"/>
    <w:rsid w:val="004D46A7"/>
    <w:rsid w:val="004D546D"/>
    <w:rsid w:val="004D5471"/>
    <w:rsid w:val="004E0381"/>
    <w:rsid w:val="004E03A0"/>
    <w:rsid w:val="004E0C30"/>
    <w:rsid w:val="004E13BC"/>
    <w:rsid w:val="004E1593"/>
    <w:rsid w:val="004E30DE"/>
    <w:rsid w:val="004E36D3"/>
    <w:rsid w:val="004E4C5B"/>
    <w:rsid w:val="004E6491"/>
    <w:rsid w:val="004E786A"/>
    <w:rsid w:val="004E7C9C"/>
    <w:rsid w:val="004F1834"/>
    <w:rsid w:val="004F199D"/>
    <w:rsid w:val="004F19FF"/>
    <w:rsid w:val="004F1F71"/>
    <w:rsid w:val="004F4B28"/>
    <w:rsid w:val="004F523C"/>
    <w:rsid w:val="004F5C83"/>
    <w:rsid w:val="004F77F7"/>
    <w:rsid w:val="004F79AE"/>
    <w:rsid w:val="00500545"/>
    <w:rsid w:val="00501BE9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40B"/>
    <w:rsid w:val="00514961"/>
    <w:rsid w:val="00515376"/>
    <w:rsid w:val="0051538E"/>
    <w:rsid w:val="0051762C"/>
    <w:rsid w:val="00517F50"/>
    <w:rsid w:val="005211E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0451"/>
    <w:rsid w:val="00541CB8"/>
    <w:rsid w:val="00542050"/>
    <w:rsid w:val="00542624"/>
    <w:rsid w:val="0054271F"/>
    <w:rsid w:val="0054288A"/>
    <w:rsid w:val="00543503"/>
    <w:rsid w:val="00545895"/>
    <w:rsid w:val="00546A1E"/>
    <w:rsid w:val="00547FA3"/>
    <w:rsid w:val="00550B7C"/>
    <w:rsid w:val="00551289"/>
    <w:rsid w:val="00554DBB"/>
    <w:rsid w:val="00554F61"/>
    <w:rsid w:val="005555FF"/>
    <w:rsid w:val="005601E6"/>
    <w:rsid w:val="0056046D"/>
    <w:rsid w:val="00562FD2"/>
    <w:rsid w:val="00564AED"/>
    <w:rsid w:val="00565054"/>
    <w:rsid w:val="00565F54"/>
    <w:rsid w:val="0056616A"/>
    <w:rsid w:val="00567E80"/>
    <w:rsid w:val="005705F9"/>
    <w:rsid w:val="00571777"/>
    <w:rsid w:val="00572A72"/>
    <w:rsid w:val="00572F17"/>
    <w:rsid w:val="00573A74"/>
    <w:rsid w:val="00575236"/>
    <w:rsid w:val="00577AAB"/>
    <w:rsid w:val="00580767"/>
    <w:rsid w:val="00581BB2"/>
    <w:rsid w:val="00582C57"/>
    <w:rsid w:val="00585463"/>
    <w:rsid w:val="00585F49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5A69"/>
    <w:rsid w:val="005A5ABC"/>
    <w:rsid w:val="005A7665"/>
    <w:rsid w:val="005A76B8"/>
    <w:rsid w:val="005B1325"/>
    <w:rsid w:val="005B141C"/>
    <w:rsid w:val="005B1776"/>
    <w:rsid w:val="005B1930"/>
    <w:rsid w:val="005B23E9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3D03"/>
    <w:rsid w:val="005C549B"/>
    <w:rsid w:val="005C5B34"/>
    <w:rsid w:val="005C63AA"/>
    <w:rsid w:val="005C7381"/>
    <w:rsid w:val="005D0FE7"/>
    <w:rsid w:val="005D247F"/>
    <w:rsid w:val="005D2E59"/>
    <w:rsid w:val="005D3F4C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0F63"/>
    <w:rsid w:val="005F1218"/>
    <w:rsid w:val="005F1A1B"/>
    <w:rsid w:val="005F5503"/>
    <w:rsid w:val="006008E2"/>
    <w:rsid w:val="0060186A"/>
    <w:rsid w:val="00601877"/>
    <w:rsid w:val="00602F4B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7EA"/>
    <w:rsid w:val="00625995"/>
    <w:rsid w:val="00625D9E"/>
    <w:rsid w:val="006274B8"/>
    <w:rsid w:val="00627AF6"/>
    <w:rsid w:val="006311A1"/>
    <w:rsid w:val="006330E1"/>
    <w:rsid w:val="00633647"/>
    <w:rsid w:val="00633AE2"/>
    <w:rsid w:val="006355EE"/>
    <w:rsid w:val="0063680F"/>
    <w:rsid w:val="0064076C"/>
    <w:rsid w:val="006408D0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2439"/>
    <w:rsid w:val="00682E93"/>
    <w:rsid w:val="0068324D"/>
    <w:rsid w:val="00683587"/>
    <w:rsid w:val="00684872"/>
    <w:rsid w:val="0068656E"/>
    <w:rsid w:val="006869C4"/>
    <w:rsid w:val="006905A9"/>
    <w:rsid w:val="00690ECF"/>
    <w:rsid w:val="006918CB"/>
    <w:rsid w:val="006928FE"/>
    <w:rsid w:val="00692B28"/>
    <w:rsid w:val="00693167"/>
    <w:rsid w:val="006933A5"/>
    <w:rsid w:val="00693DF6"/>
    <w:rsid w:val="00695934"/>
    <w:rsid w:val="00696E4B"/>
    <w:rsid w:val="006A0821"/>
    <w:rsid w:val="006A2B90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3D16"/>
    <w:rsid w:val="006B4D77"/>
    <w:rsid w:val="006B68DA"/>
    <w:rsid w:val="006B7E14"/>
    <w:rsid w:val="006C2250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6020"/>
    <w:rsid w:val="006D79AB"/>
    <w:rsid w:val="006D7F6E"/>
    <w:rsid w:val="006E0B6F"/>
    <w:rsid w:val="006E0DA9"/>
    <w:rsid w:val="006E2D61"/>
    <w:rsid w:val="006E32FB"/>
    <w:rsid w:val="006E3D57"/>
    <w:rsid w:val="006E52BE"/>
    <w:rsid w:val="006E5537"/>
    <w:rsid w:val="006E6F48"/>
    <w:rsid w:val="006F2D82"/>
    <w:rsid w:val="006F30C6"/>
    <w:rsid w:val="006F3238"/>
    <w:rsid w:val="006F3597"/>
    <w:rsid w:val="006F36A4"/>
    <w:rsid w:val="006F4936"/>
    <w:rsid w:val="006F537F"/>
    <w:rsid w:val="006F54FC"/>
    <w:rsid w:val="006F7B5C"/>
    <w:rsid w:val="00701CAE"/>
    <w:rsid w:val="00701E24"/>
    <w:rsid w:val="007021AB"/>
    <w:rsid w:val="007036CF"/>
    <w:rsid w:val="00705064"/>
    <w:rsid w:val="007053D3"/>
    <w:rsid w:val="00705436"/>
    <w:rsid w:val="00705601"/>
    <w:rsid w:val="00705BCF"/>
    <w:rsid w:val="00706E41"/>
    <w:rsid w:val="007107E7"/>
    <w:rsid w:val="007123BF"/>
    <w:rsid w:val="0071295B"/>
    <w:rsid w:val="00712B39"/>
    <w:rsid w:val="00720137"/>
    <w:rsid w:val="00720941"/>
    <w:rsid w:val="007212A2"/>
    <w:rsid w:val="007226F1"/>
    <w:rsid w:val="00723609"/>
    <w:rsid w:val="0072788E"/>
    <w:rsid w:val="00727A62"/>
    <w:rsid w:val="00727DA3"/>
    <w:rsid w:val="00732162"/>
    <w:rsid w:val="007328FB"/>
    <w:rsid w:val="00733A77"/>
    <w:rsid w:val="00735700"/>
    <w:rsid w:val="007358E7"/>
    <w:rsid w:val="00736956"/>
    <w:rsid w:val="00736DB9"/>
    <w:rsid w:val="00737CA6"/>
    <w:rsid w:val="00737D8B"/>
    <w:rsid w:val="00741094"/>
    <w:rsid w:val="00741668"/>
    <w:rsid w:val="00745446"/>
    <w:rsid w:val="00745E19"/>
    <w:rsid w:val="00746A43"/>
    <w:rsid w:val="00746FB1"/>
    <w:rsid w:val="0074734A"/>
    <w:rsid w:val="00747E8C"/>
    <w:rsid w:val="00751563"/>
    <w:rsid w:val="007522FC"/>
    <w:rsid w:val="00754D5D"/>
    <w:rsid w:val="00755B12"/>
    <w:rsid w:val="00756F2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4F3"/>
    <w:rsid w:val="0076589E"/>
    <w:rsid w:val="00765AF9"/>
    <w:rsid w:val="007678F4"/>
    <w:rsid w:val="00770E35"/>
    <w:rsid w:val="00773DE6"/>
    <w:rsid w:val="007744F1"/>
    <w:rsid w:val="0077769B"/>
    <w:rsid w:val="00780911"/>
    <w:rsid w:val="00783368"/>
    <w:rsid w:val="00783E4F"/>
    <w:rsid w:val="00784AAB"/>
    <w:rsid w:val="007863DF"/>
    <w:rsid w:val="0078716D"/>
    <w:rsid w:val="007876EC"/>
    <w:rsid w:val="0079043A"/>
    <w:rsid w:val="007905F7"/>
    <w:rsid w:val="0079139D"/>
    <w:rsid w:val="007917C1"/>
    <w:rsid w:val="00792783"/>
    <w:rsid w:val="007960E4"/>
    <w:rsid w:val="007A0A07"/>
    <w:rsid w:val="007A3092"/>
    <w:rsid w:val="007A3BE0"/>
    <w:rsid w:val="007A410C"/>
    <w:rsid w:val="007A571A"/>
    <w:rsid w:val="007A57AC"/>
    <w:rsid w:val="007B211F"/>
    <w:rsid w:val="007B316F"/>
    <w:rsid w:val="007B3E5B"/>
    <w:rsid w:val="007B4772"/>
    <w:rsid w:val="007B5882"/>
    <w:rsid w:val="007B5B56"/>
    <w:rsid w:val="007B6007"/>
    <w:rsid w:val="007B7356"/>
    <w:rsid w:val="007C0688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1ED8"/>
    <w:rsid w:val="007E2DB7"/>
    <w:rsid w:val="007E4134"/>
    <w:rsid w:val="007E434C"/>
    <w:rsid w:val="007E513D"/>
    <w:rsid w:val="007E5EA5"/>
    <w:rsid w:val="007E647F"/>
    <w:rsid w:val="007E69F4"/>
    <w:rsid w:val="007F113F"/>
    <w:rsid w:val="007F12DB"/>
    <w:rsid w:val="007F18E4"/>
    <w:rsid w:val="007F1A20"/>
    <w:rsid w:val="007F2D0D"/>
    <w:rsid w:val="007F3B5A"/>
    <w:rsid w:val="007F4905"/>
    <w:rsid w:val="007F55B6"/>
    <w:rsid w:val="007F56EC"/>
    <w:rsid w:val="007F5905"/>
    <w:rsid w:val="007F676C"/>
    <w:rsid w:val="007F6E90"/>
    <w:rsid w:val="007F75B7"/>
    <w:rsid w:val="00800421"/>
    <w:rsid w:val="008007BE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145"/>
    <w:rsid w:val="00811660"/>
    <w:rsid w:val="008122DA"/>
    <w:rsid w:val="00812344"/>
    <w:rsid w:val="00813CE0"/>
    <w:rsid w:val="00813E89"/>
    <w:rsid w:val="00813EEB"/>
    <w:rsid w:val="00813FE8"/>
    <w:rsid w:val="008141C8"/>
    <w:rsid w:val="008150DB"/>
    <w:rsid w:val="00815A71"/>
    <w:rsid w:val="00816452"/>
    <w:rsid w:val="00816B90"/>
    <w:rsid w:val="00820842"/>
    <w:rsid w:val="0082137C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51D9C"/>
    <w:rsid w:val="00852731"/>
    <w:rsid w:val="008544FF"/>
    <w:rsid w:val="0085469D"/>
    <w:rsid w:val="0085569C"/>
    <w:rsid w:val="00857003"/>
    <w:rsid w:val="00857BAC"/>
    <w:rsid w:val="00860B28"/>
    <w:rsid w:val="008614B3"/>
    <w:rsid w:val="00861A5D"/>
    <w:rsid w:val="0086209C"/>
    <w:rsid w:val="00863A17"/>
    <w:rsid w:val="00864BA5"/>
    <w:rsid w:val="0086653B"/>
    <w:rsid w:val="00870BE5"/>
    <w:rsid w:val="008729D1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09E"/>
    <w:rsid w:val="008910DC"/>
    <w:rsid w:val="00891BCE"/>
    <w:rsid w:val="008924C3"/>
    <w:rsid w:val="00894052"/>
    <w:rsid w:val="008965BD"/>
    <w:rsid w:val="008A051E"/>
    <w:rsid w:val="008A1818"/>
    <w:rsid w:val="008A38B5"/>
    <w:rsid w:val="008A3B97"/>
    <w:rsid w:val="008A43AC"/>
    <w:rsid w:val="008B0FA0"/>
    <w:rsid w:val="008B2993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225"/>
    <w:rsid w:val="008D1526"/>
    <w:rsid w:val="008D1DFC"/>
    <w:rsid w:val="008D27C8"/>
    <w:rsid w:val="008D2C11"/>
    <w:rsid w:val="008D653F"/>
    <w:rsid w:val="008D791F"/>
    <w:rsid w:val="008D7CF8"/>
    <w:rsid w:val="008D7E58"/>
    <w:rsid w:val="008E0C6D"/>
    <w:rsid w:val="008E1D47"/>
    <w:rsid w:val="008E4D6D"/>
    <w:rsid w:val="008E6158"/>
    <w:rsid w:val="008F1AE6"/>
    <w:rsid w:val="008F3C2C"/>
    <w:rsid w:val="008F44AD"/>
    <w:rsid w:val="008F4A2D"/>
    <w:rsid w:val="008F4EA6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589F"/>
    <w:rsid w:val="009161F9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0123"/>
    <w:rsid w:val="009314AE"/>
    <w:rsid w:val="00932494"/>
    <w:rsid w:val="00933339"/>
    <w:rsid w:val="00933CB4"/>
    <w:rsid w:val="00940EE4"/>
    <w:rsid w:val="00941266"/>
    <w:rsid w:val="00941C6F"/>
    <w:rsid w:val="0094211F"/>
    <w:rsid w:val="0094215A"/>
    <w:rsid w:val="00942ACB"/>
    <w:rsid w:val="00942BCC"/>
    <w:rsid w:val="00943DC3"/>
    <w:rsid w:val="00945452"/>
    <w:rsid w:val="009502B4"/>
    <w:rsid w:val="0095042D"/>
    <w:rsid w:val="00950768"/>
    <w:rsid w:val="0095338D"/>
    <w:rsid w:val="009546A7"/>
    <w:rsid w:val="00954CFF"/>
    <w:rsid w:val="009554CC"/>
    <w:rsid w:val="00955F77"/>
    <w:rsid w:val="009562B3"/>
    <w:rsid w:val="00957FEC"/>
    <w:rsid w:val="00963A9B"/>
    <w:rsid w:val="00966824"/>
    <w:rsid w:val="009778C6"/>
    <w:rsid w:val="00977948"/>
    <w:rsid w:val="00980FCB"/>
    <w:rsid w:val="0098338E"/>
    <w:rsid w:val="00986F0B"/>
    <w:rsid w:val="009872E4"/>
    <w:rsid w:val="009904E0"/>
    <w:rsid w:val="00990A57"/>
    <w:rsid w:val="0099170B"/>
    <w:rsid w:val="00992DEE"/>
    <w:rsid w:val="00994303"/>
    <w:rsid w:val="009963CC"/>
    <w:rsid w:val="009A0AD3"/>
    <w:rsid w:val="009A0C44"/>
    <w:rsid w:val="009A30BA"/>
    <w:rsid w:val="009A34B3"/>
    <w:rsid w:val="009A3A4D"/>
    <w:rsid w:val="009A45CB"/>
    <w:rsid w:val="009A52E4"/>
    <w:rsid w:val="009A5A62"/>
    <w:rsid w:val="009A6361"/>
    <w:rsid w:val="009A6F37"/>
    <w:rsid w:val="009A725D"/>
    <w:rsid w:val="009A79FD"/>
    <w:rsid w:val="009B3E62"/>
    <w:rsid w:val="009B503D"/>
    <w:rsid w:val="009B5A74"/>
    <w:rsid w:val="009B5F98"/>
    <w:rsid w:val="009B7758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7192"/>
    <w:rsid w:val="009E0563"/>
    <w:rsid w:val="009E1819"/>
    <w:rsid w:val="009E25C5"/>
    <w:rsid w:val="009E313B"/>
    <w:rsid w:val="009E353D"/>
    <w:rsid w:val="009E5894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67"/>
    <w:rsid w:val="00A12B5F"/>
    <w:rsid w:val="00A12B62"/>
    <w:rsid w:val="00A12F85"/>
    <w:rsid w:val="00A14520"/>
    <w:rsid w:val="00A14A14"/>
    <w:rsid w:val="00A14DC6"/>
    <w:rsid w:val="00A17D45"/>
    <w:rsid w:val="00A22C3A"/>
    <w:rsid w:val="00A23FA9"/>
    <w:rsid w:val="00A244ED"/>
    <w:rsid w:val="00A247BA"/>
    <w:rsid w:val="00A24973"/>
    <w:rsid w:val="00A2514B"/>
    <w:rsid w:val="00A25DD3"/>
    <w:rsid w:val="00A26323"/>
    <w:rsid w:val="00A30BCE"/>
    <w:rsid w:val="00A3196F"/>
    <w:rsid w:val="00A31AA6"/>
    <w:rsid w:val="00A323D6"/>
    <w:rsid w:val="00A33375"/>
    <w:rsid w:val="00A3390E"/>
    <w:rsid w:val="00A34642"/>
    <w:rsid w:val="00A3651F"/>
    <w:rsid w:val="00A37B92"/>
    <w:rsid w:val="00A4065A"/>
    <w:rsid w:val="00A41072"/>
    <w:rsid w:val="00A41FA2"/>
    <w:rsid w:val="00A42089"/>
    <w:rsid w:val="00A43F3E"/>
    <w:rsid w:val="00A44E61"/>
    <w:rsid w:val="00A4545C"/>
    <w:rsid w:val="00A4563E"/>
    <w:rsid w:val="00A45FEE"/>
    <w:rsid w:val="00A468D2"/>
    <w:rsid w:val="00A47934"/>
    <w:rsid w:val="00A47D60"/>
    <w:rsid w:val="00A5101A"/>
    <w:rsid w:val="00A51B99"/>
    <w:rsid w:val="00A525B6"/>
    <w:rsid w:val="00A53A3D"/>
    <w:rsid w:val="00A54684"/>
    <w:rsid w:val="00A56077"/>
    <w:rsid w:val="00A562D8"/>
    <w:rsid w:val="00A571EB"/>
    <w:rsid w:val="00A60388"/>
    <w:rsid w:val="00A62735"/>
    <w:rsid w:val="00A6632B"/>
    <w:rsid w:val="00A7156B"/>
    <w:rsid w:val="00A718C3"/>
    <w:rsid w:val="00A72204"/>
    <w:rsid w:val="00A75235"/>
    <w:rsid w:val="00A76C7A"/>
    <w:rsid w:val="00A77A2F"/>
    <w:rsid w:val="00A81588"/>
    <w:rsid w:val="00A82E93"/>
    <w:rsid w:val="00A83785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5421"/>
    <w:rsid w:val="00AB618D"/>
    <w:rsid w:val="00AB74CC"/>
    <w:rsid w:val="00AC12F0"/>
    <w:rsid w:val="00AC178E"/>
    <w:rsid w:val="00AC1EB4"/>
    <w:rsid w:val="00AC36CC"/>
    <w:rsid w:val="00AC542D"/>
    <w:rsid w:val="00AC5E37"/>
    <w:rsid w:val="00AC62B7"/>
    <w:rsid w:val="00AC6D65"/>
    <w:rsid w:val="00AC758E"/>
    <w:rsid w:val="00AC7CEA"/>
    <w:rsid w:val="00AD16C3"/>
    <w:rsid w:val="00AD4358"/>
    <w:rsid w:val="00AD4DE3"/>
    <w:rsid w:val="00AD7347"/>
    <w:rsid w:val="00AD76E2"/>
    <w:rsid w:val="00AD7CF0"/>
    <w:rsid w:val="00AE0EEB"/>
    <w:rsid w:val="00AE1C2E"/>
    <w:rsid w:val="00AE2399"/>
    <w:rsid w:val="00AE4E6A"/>
    <w:rsid w:val="00AE5C1B"/>
    <w:rsid w:val="00AE6BD4"/>
    <w:rsid w:val="00AE70AC"/>
    <w:rsid w:val="00AE732F"/>
    <w:rsid w:val="00AE7416"/>
    <w:rsid w:val="00AE741E"/>
    <w:rsid w:val="00AF0D8F"/>
    <w:rsid w:val="00AF0EFB"/>
    <w:rsid w:val="00AF1339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3CB4"/>
    <w:rsid w:val="00B04190"/>
    <w:rsid w:val="00B062B7"/>
    <w:rsid w:val="00B11073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2C0F"/>
    <w:rsid w:val="00B235D5"/>
    <w:rsid w:val="00B23A07"/>
    <w:rsid w:val="00B26317"/>
    <w:rsid w:val="00B26789"/>
    <w:rsid w:val="00B27337"/>
    <w:rsid w:val="00B2799B"/>
    <w:rsid w:val="00B31405"/>
    <w:rsid w:val="00B3215B"/>
    <w:rsid w:val="00B3277C"/>
    <w:rsid w:val="00B328BF"/>
    <w:rsid w:val="00B32BBE"/>
    <w:rsid w:val="00B33E05"/>
    <w:rsid w:val="00B35126"/>
    <w:rsid w:val="00B359A0"/>
    <w:rsid w:val="00B35E45"/>
    <w:rsid w:val="00B36340"/>
    <w:rsid w:val="00B37AE2"/>
    <w:rsid w:val="00B419D1"/>
    <w:rsid w:val="00B4282C"/>
    <w:rsid w:val="00B42FC2"/>
    <w:rsid w:val="00B45826"/>
    <w:rsid w:val="00B462B6"/>
    <w:rsid w:val="00B467F2"/>
    <w:rsid w:val="00B46C6C"/>
    <w:rsid w:val="00B50A12"/>
    <w:rsid w:val="00B51063"/>
    <w:rsid w:val="00B5187D"/>
    <w:rsid w:val="00B54373"/>
    <w:rsid w:val="00B54503"/>
    <w:rsid w:val="00B55217"/>
    <w:rsid w:val="00B55B33"/>
    <w:rsid w:val="00B56C84"/>
    <w:rsid w:val="00B56F3D"/>
    <w:rsid w:val="00B57020"/>
    <w:rsid w:val="00B57264"/>
    <w:rsid w:val="00B5789F"/>
    <w:rsid w:val="00B6009D"/>
    <w:rsid w:val="00B610D0"/>
    <w:rsid w:val="00B63D55"/>
    <w:rsid w:val="00B64627"/>
    <w:rsid w:val="00B64C00"/>
    <w:rsid w:val="00B6538C"/>
    <w:rsid w:val="00B67EC5"/>
    <w:rsid w:val="00B705C5"/>
    <w:rsid w:val="00B708C2"/>
    <w:rsid w:val="00B71615"/>
    <w:rsid w:val="00B7186B"/>
    <w:rsid w:val="00B71BBD"/>
    <w:rsid w:val="00B74709"/>
    <w:rsid w:val="00B76F65"/>
    <w:rsid w:val="00B77463"/>
    <w:rsid w:val="00B802AA"/>
    <w:rsid w:val="00B80F42"/>
    <w:rsid w:val="00B80F8F"/>
    <w:rsid w:val="00B82553"/>
    <w:rsid w:val="00B83ED5"/>
    <w:rsid w:val="00B846CC"/>
    <w:rsid w:val="00B861FC"/>
    <w:rsid w:val="00B86B96"/>
    <w:rsid w:val="00B87371"/>
    <w:rsid w:val="00B87B95"/>
    <w:rsid w:val="00B9098E"/>
    <w:rsid w:val="00B91C87"/>
    <w:rsid w:val="00B91D5F"/>
    <w:rsid w:val="00B91F69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609B"/>
    <w:rsid w:val="00BB6622"/>
    <w:rsid w:val="00BC0A4D"/>
    <w:rsid w:val="00BC4DB3"/>
    <w:rsid w:val="00BC4FFB"/>
    <w:rsid w:val="00BD0C07"/>
    <w:rsid w:val="00BD16EA"/>
    <w:rsid w:val="00BD2240"/>
    <w:rsid w:val="00BD6A99"/>
    <w:rsid w:val="00BD72FC"/>
    <w:rsid w:val="00BE1DAD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11AE"/>
    <w:rsid w:val="00BF58F7"/>
    <w:rsid w:val="00BF6BFB"/>
    <w:rsid w:val="00C015F0"/>
    <w:rsid w:val="00C01A4F"/>
    <w:rsid w:val="00C01C8D"/>
    <w:rsid w:val="00C03447"/>
    <w:rsid w:val="00C040AC"/>
    <w:rsid w:val="00C04344"/>
    <w:rsid w:val="00C0564D"/>
    <w:rsid w:val="00C06B8E"/>
    <w:rsid w:val="00C10AC1"/>
    <w:rsid w:val="00C1117C"/>
    <w:rsid w:val="00C1268C"/>
    <w:rsid w:val="00C148E0"/>
    <w:rsid w:val="00C1745B"/>
    <w:rsid w:val="00C17DE0"/>
    <w:rsid w:val="00C21340"/>
    <w:rsid w:val="00C22960"/>
    <w:rsid w:val="00C2425E"/>
    <w:rsid w:val="00C24FBE"/>
    <w:rsid w:val="00C26A56"/>
    <w:rsid w:val="00C3227A"/>
    <w:rsid w:val="00C325FD"/>
    <w:rsid w:val="00C32AED"/>
    <w:rsid w:val="00C32C29"/>
    <w:rsid w:val="00C3364B"/>
    <w:rsid w:val="00C33BD4"/>
    <w:rsid w:val="00C33F01"/>
    <w:rsid w:val="00C34D50"/>
    <w:rsid w:val="00C36509"/>
    <w:rsid w:val="00C3686F"/>
    <w:rsid w:val="00C36BBF"/>
    <w:rsid w:val="00C37E0D"/>
    <w:rsid w:val="00C40F05"/>
    <w:rsid w:val="00C40F5D"/>
    <w:rsid w:val="00C460D9"/>
    <w:rsid w:val="00C5068D"/>
    <w:rsid w:val="00C51084"/>
    <w:rsid w:val="00C52C79"/>
    <w:rsid w:val="00C56326"/>
    <w:rsid w:val="00C56673"/>
    <w:rsid w:val="00C604E7"/>
    <w:rsid w:val="00C60B05"/>
    <w:rsid w:val="00C62648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1BE3"/>
    <w:rsid w:val="00C82AC8"/>
    <w:rsid w:val="00C82CA0"/>
    <w:rsid w:val="00C85DED"/>
    <w:rsid w:val="00C86885"/>
    <w:rsid w:val="00C8745A"/>
    <w:rsid w:val="00C87907"/>
    <w:rsid w:val="00C87FF6"/>
    <w:rsid w:val="00C90554"/>
    <w:rsid w:val="00C91C4F"/>
    <w:rsid w:val="00C93752"/>
    <w:rsid w:val="00C93AE6"/>
    <w:rsid w:val="00C93D39"/>
    <w:rsid w:val="00C97357"/>
    <w:rsid w:val="00C975D0"/>
    <w:rsid w:val="00C9778B"/>
    <w:rsid w:val="00CA39EE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1A2E"/>
    <w:rsid w:val="00CC3557"/>
    <w:rsid w:val="00CC4BD0"/>
    <w:rsid w:val="00CC5C07"/>
    <w:rsid w:val="00CC5D05"/>
    <w:rsid w:val="00CC75D6"/>
    <w:rsid w:val="00CC7D65"/>
    <w:rsid w:val="00CD1AF5"/>
    <w:rsid w:val="00CD3C70"/>
    <w:rsid w:val="00CD3FC6"/>
    <w:rsid w:val="00CD42FB"/>
    <w:rsid w:val="00CD5303"/>
    <w:rsid w:val="00CD5775"/>
    <w:rsid w:val="00CD57E0"/>
    <w:rsid w:val="00CD5929"/>
    <w:rsid w:val="00CD5D95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2EC5"/>
    <w:rsid w:val="00D047EF"/>
    <w:rsid w:val="00D04CC8"/>
    <w:rsid w:val="00D058B0"/>
    <w:rsid w:val="00D0593B"/>
    <w:rsid w:val="00D0692A"/>
    <w:rsid w:val="00D107B7"/>
    <w:rsid w:val="00D10E01"/>
    <w:rsid w:val="00D10E9E"/>
    <w:rsid w:val="00D139C7"/>
    <w:rsid w:val="00D13E05"/>
    <w:rsid w:val="00D142A6"/>
    <w:rsid w:val="00D146E3"/>
    <w:rsid w:val="00D159E1"/>
    <w:rsid w:val="00D16151"/>
    <w:rsid w:val="00D232E0"/>
    <w:rsid w:val="00D2340C"/>
    <w:rsid w:val="00D2491F"/>
    <w:rsid w:val="00D25694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1C46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355A"/>
    <w:rsid w:val="00D67768"/>
    <w:rsid w:val="00D70484"/>
    <w:rsid w:val="00D745DD"/>
    <w:rsid w:val="00D761AB"/>
    <w:rsid w:val="00D778C3"/>
    <w:rsid w:val="00D8090D"/>
    <w:rsid w:val="00D81207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97318"/>
    <w:rsid w:val="00DA02EA"/>
    <w:rsid w:val="00DA05AD"/>
    <w:rsid w:val="00DA0AB6"/>
    <w:rsid w:val="00DA0C5C"/>
    <w:rsid w:val="00DA0E01"/>
    <w:rsid w:val="00DA1B50"/>
    <w:rsid w:val="00DA4FB1"/>
    <w:rsid w:val="00DA5B06"/>
    <w:rsid w:val="00DA707D"/>
    <w:rsid w:val="00DB0D71"/>
    <w:rsid w:val="00DB1086"/>
    <w:rsid w:val="00DB1D0C"/>
    <w:rsid w:val="00DB1E5E"/>
    <w:rsid w:val="00DB3B5E"/>
    <w:rsid w:val="00DB5C43"/>
    <w:rsid w:val="00DB5C58"/>
    <w:rsid w:val="00DB6419"/>
    <w:rsid w:val="00DB66D8"/>
    <w:rsid w:val="00DB6DB7"/>
    <w:rsid w:val="00DB7415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0EEC"/>
    <w:rsid w:val="00DE159D"/>
    <w:rsid w:val="00DE2125"/>
    <w:rsid w:val="00DE318D"/>
    <w:rsid w:val="00DE4310"/>
    <w:rsid w:val="00DE653C"/>
    <w:rsid w:val="00DE7140"/>
    <w:rsid w:val="00DE7A5F"/>
    <w:rsid w:val="00DF338B"/>
    <w:rsid w:val="00DF390A"/>
    <w:rsid w:val="00DF46FE"/>
    <w:rsid w:val="00DF52CF"/>
    <w:rsid w:val="00DF5F67"/>
    <w:rsid w:val="00DF62EA"/>
    <w:rsid w:val="00DF6E54"/>
    <w:rsid w:val="00DF720E"/>
    <w:rsid w:val="00DF7736"/>
    <w:rsid w:val="00DF7C55"/>
    <w:rsid w:val="00DF7FB8"/>
    <w:rsid w:val="00E00AE3"/>
    <w:rsid w:val="00E0112E"/>
    <w:rsid w:val="00E01B0F"/>
    <w:rsid w:val="00E02440"/>
    <w:rsid w:val="00E024EC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16FC5"/>
    <w:rsid w:val="00E20476"/>
    <w:rsid w:val="00E20A35"/>
    <w:rsid w:val="00E218B5"/>
    <w:rsid w:val="00E2309B"/>
    <w:rsid w:val="00E2320A"/>
    <w:rsid w:val="00E23716"/>
    <w:rsid w:val="00E24A0B"/>
    <w:rsid w:val="00E262A7"/>
    <w:rsid w:val="00E26F58"/>
    <w:rsid w:val="00E27181"/>
    <w:rsid w:val="00E27C7F"/>
    <w:rsid w:val="00E3015D"/>
    <w:rsid w:val="00E313DE"/>
    <w:rsid w:val="00E31F44"/>
    <w:rsid w:val="00E32FF4"/>
    <w:rsid w:val="00E34535"/>
    <w:rsid w:val="00E34652"/>
    <w:rsid w:val="00E359A3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2D57"/>
    <w:rsid w:val="00E533C9"/>
    <w:rsid w:val="00E55FAF"/>
    <w:rsid w:val="00E56656"/>
    <w:rsid w:val="00E56EE2"/>
    <w:rsid w:val="00E577F8"/>
    <w:rsid w:val="00E57F3E"/>
    <w:rsid w:val="00E60E9D"/>
    <w:rsid w:val="00E62D3D"/>
    <w:rsid w:val="00E64889"/>
    <w:rsid w:val="00E65BD7"/>
    <w:rsid w:val="00E67D00"/>
    <w:rsid w:val="00E71352"/>
    <w:rsid w:val="00E71490"/>
    <w:rsid w:val="00E71742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4BEC"/>
    <w:rsid w:val="00E85294"/>
    <w:rsid w:val="00E8542E"/>
    <w:rsid w:val="00E870C4"/>
    <w:rsid w:val="00E906D6"/>
    <w:rsid w:val="00E90AAA"/>
    <w:rsid w:val="00E90CD0"/>
    <w:rsid w:val="00E90D8E"/>
    <w:rsid w:val="00E918A7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252"/>
    <w:rsid w:val="00EB3A5F"/>
    <w:rsid w:val="00EB686A"/>
    <w:rsid w:val="00EB6BF2"/>
    <w:rsid w:val="00EB6CF1"/>
    <w:rsid w:val="00EB729A"/>
    <w:rsid w:val="00EC094E"/>
    <w:rsid w:val="00EC13D8"/>
    <w:rsid w:val="00EC14FE"/>
    <w:rsid w:val="00EC2753"/>
    <w:rsid w:val="00EC3531"/>
    <w:rsid w:val="00EC3FC4"/>
    <w:rsid w:val="00EC4CFE"/>
    <w:rsid w:val="00EC5E5A"/>
    <w:rsid w:val="00EC6564"/>
    <w:rsid w:val="00ED01B8"/>
    <w:rsid w:val="00ED0FDA"/>
    <w:rsid w:val="00ED1431"/>
    <w:rsid w:val="00ED16D2"/>
    <w:rsid w:val="00ED1A07"/>
    <w:rsid w:val="00ED4547"/>
    <w:rsid w:val="00ED6560"/>
    <w:rsid w:val="00ED6819"/>
    <w:rsid w:val="00ED75D0"/>
    <w:rsid w:val="00ED7CB6"/>
    <w:rsid w:val="00EE100B"/>
    <w:rsid w:val="00EE29DA"/>
    <w:rsid w:val="00EE4B3D"/>
    <w:rsid w:val="00EE4C61"/>
    <w:rsid w:val="00EE67B9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67F5"/>
    <w:rsid w:val="00F070C9"/>
    <w:rsid w:val="00F10817"/>
    <w:rsid w:val="00F114CB"/>
    <w:rsid w:val="00F1305F"/>
    <w:rsid w:val="00F14D41"/>
    <w:rsid w:val="00F16146"/>
    <w:rsid w:val="00F1651F"/>
    <w:rsid w:val="00F17255"/>
    <w:rsid w:val="00F1763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3DB4"/>
    <w:rsid w:val="00F3577F"/>
    <w:rsid w:val="00F357D2"/>
    <w:rsid w:val="00F359F2"/>
    <w:rsid w:val="00F369E2"/>
    <w:rsid w:val="00F41174"/>
    <w:rsid w:val="00F412CC"/>
    <w:rsid w:val="00F41B1B"/>
    <w:rsid w:val="00F4229C"/>
    <w:rsid w:val="00F433BD"/>
    <w:rsid w:val="00F44862"/>
    <w:rsid w:val="00F4503D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6250"/>
    <w:rsid w:val="00F77280"/>
    <w:rsid w:val="00F779F4"/>
    <w:rsid w:val="00F809FC"/>
    <w:rsid w:val="00F82133"/>
    <w:rsid w:val="00F83AC5"/>
    <w:rsid w:val="00F84811"/>
    <w:rsid w:val="00F85D6E"/>
    <w:rsid w:val="00F85E5A"/>
    <w:rsid w:val="00F876D6"/>
    <w:rsid w:val="00F9060B"/>
    <w:rsid w:val="00F9062B"/>
    <w:rsid w:val="00F9067D"/>
    <w:rsid w:val="00F9116D"/>
    <w:rsid w:val="00F91D07"/>
    <w:rsid w:val="00F92AFF"/>
    <w:rsid w:val="00F92CDB"/>
    <w:rsid w:val="00F93648"/>
    <w:rsid w:val="00F93888"/>
    <w:rsid w:val="00F96D77"/>
    <w:rsid w:val="00F971B7"/>
    <w:rsid w:val="00FA3AC4"/>
    <w:rsid w:val="00FA46A5"/>
    <w:rsid w:val="00FA601E"/>
    <w:rsid w:val="00FB0197"/>
    <w:rsid w:val="00FB0DAB"/>
    <w:rsid w:val="00FB2492"/>
    <w:rsid w:val="00FB2571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D06E4"/>
    <w:rsid w:val="00FD1D96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1E7"/>
    <w:rsid w:val="00FE3332"/>
    <w:rsid w:val="00FE54C0"/>
    <w:rsid w:val="00FE5D7A"/>
    <w:rsid w:val="00FF0A99"/>
    <w:rsid w:val="00FF3E95"/>
    <w:rsid w:val="00FF458F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16F49DB"/>
  <w15:docId w15:val="{27C05B5F-C2C8-4BDE-9D06-8AA136F4D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semiHidden="1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 w:qFormat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basedOn w:val="a1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4"/>
    <w:uiPriority w:val="99"/>
    <w:qFormat/>
    <w:rsid w:val="00467347"/>
    <w:pPr>
      <w:jc w:val="center"/>
    </w:pPr>
    <w:rPr>
      <w:b/>
      <w:sz w:val="22"/>
    </w:rPr>
  </w:style>
  <w:style w:type="character" w:customStyle="1" w:styleId="a4">
    <w:name w:val="Название Знак"/>
    <w:basedOn w:val="a1"/>
    <w:link w:val="11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6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6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7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8">
    <w:name w:val="Для таблиц"/>
    <w:basedOn w:val="a0"/>
    <w:rsid w:val="00467347"/>
  </w:style>
  <w:style w:type="paragraph" w:styleId="a">
    <w:name w:val="Normal (Web)"/>
    <w:basedOn w:val="a0"/>
    <w:uiPriority w:val="99"/>
    <w:qFormat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9">
    <w:name w:val="Subtitle"/>
    <w:basedOn w:val="a0"/>
    <w:link w:val="aa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a">
    <w:name w:val="Подзаголовок Знак"/>
    <w:basedOn w:val="a1"/>
    <w:link w:val="a9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b">
    <w:name w:val="Body Text"/>
    <w:basedOn w:val="a0"/>
    <w:link w:val="ac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c">
    <w:name w:val="Основной текст Знак"/>
    <w:basedOn w:val="a1"/>
    <w:link w:val="ab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basedOn w:val="a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d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e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footer"/>
    <w:basedOn w:val="a0"/>
    <w:link w:val="af0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1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2">
    <w:name w:val="Table Grid"/>
    <w:basedOn w:val="a2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3">
    <w:name w:val="Знак Знак"/>
    <w:basedOn w:val="a1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4">
    <w:name w:val="header"/>
    <w:basedOn w:val="a0"/>
    <w:link w:val="af5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3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basedOn w:val="a1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basedOn w:val="24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basedOn w:val="24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qFormat/>
    <w:rsid w:val="00274DEB"/>
    <w:rPr>
      <w:rFonts w:cs="Times New Roman"/>
    </w:rPr>
  </w:style>
  <w:style w:type="character" w:styleId="af6">
    <w:name w:val="Hyperlink"/>
    <w:basedOn w:val="a1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1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7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basedOn w:val="a1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5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sid w:val="00FE0AF3"/>
    <w:rPr>
      <w:rFonts w:cs="Times New Roman"/>
    </w:rPr>
  </w:style>
  <w:style w:type="character" w:customStyle="1" w:styleId="hps">
    <w:name w:val="hps"/>
    <w:basedOn w:val="a1"/>
    <w:rsid w:val="00FE0AF3"/>
    <w:rPr>
      <w:rFonts w:cs="Times New Roman"/>
    </w:rPr>
  </w:style>
  <w:style w:type="character" w:customStyle="1" w:styleId="41">
    <w:name w:val="Знак Знак4"/>
    <w:basedOn w:val="a1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8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9">
    <w:name w:val="Plain Text"/>
    <w:basedOn w:val="a0"/>
    <w:link w:val="afa"/>
    <w:rsid w:val="00754D5D"/>
    <w:rPr>
      <w:rFonts w:ascii="Courier New" w:hAnsi="Courier New" w:cs="Courier New"/>
      <w:sz w:val="20"/>
      <w:szCs w:val="20"/>
    </w:rPr>
  </w:style>
  <w:style w:type="character" w:customStyle="1" w:styleId="afa">
    <w:name w:val="Текст Знак"/>
    <w:basedOn w:val="a1"/>
    <w:link w:val="af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sid w:val="00754D5D"/>
    <w:rPr>
      <w:rFonts w:cs="Times New Roman"/>
    </w:rPr>
  </w:style>
  <w:style w:type="character" w:customStyle="1" w:styleId="translation">
    <w:name w:val="translation"/>
    <w:basedOn w:val="a1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basedOn w:val="a1"/>
    <w:uiPriority w:val="99"/>
    <w:unhideWhenUsed/>
    <w:locked/>
    <w:rsid w:val="00656EC5"/>
    <w:rPr>
      <w:i/>
      <w:iCs/>
    </w:rPr>
  </w:style>
  <w:style w:type="character" w:customStyle="1" w:styleId="16">
    <w:name w:val="Основной шрифт абзаца1"/>
    <w:rsid w:val="00F93888"/>
  </w:style>
  <w:style w:type="paragraph" w:styleId="afb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c">
    <w:name w:val="Balloon Text"/>
    <w:basedOn w:val="a0"/>
    <w:link w:val="afd"/>
    <w:uiPriority w:val="99"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e">
    <w:name w:val="Book Title"/>
    <w:basedOn w:val="a1"/>
    <w:uiPriority w:val="33"/>
    <w:qFormat/>
    <w:rsid w:val="007F6E90"/>
    <w:rPr>
      <w:b/>
      <w:bCs/>
      <w:smallCaps/>
      <w:spacing w:val="5"/>
    </w:rPr>
  </w:style>
  <w:style w:type="paragraph" w:customStyle="1" w:styleId="aff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"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ff0">
    <w:name w:val="Placeholder Text"/>
    <w:basedOn w:val="a1"/>
    <w:uiPriority w:val="99"/>
    <w:semiHidden/>
    <w:rsid w:val="00C91C4F"/>
    <w:rPr>
      <w:color w:val="808080"/>
    </w:rPr>
  </w:style>
  <w:style w:type="character" w:customStyle="1" w:styleId="aff1">
    <w:name w:val="Заголовок Знак"/>
    <w:basedOn w:val="a1"/>
    <w:link w:val="aff2"/>
    <w:uiPriority w:val="99"/>
    <w:locked/>
    <w:rsid w:val="008E6158"/>
    <w:rPr>
      <w:rFonts w:ascii="Times New Roman" w:hAnsi="Times New Roman"/>
      <w:b/>
      <w:sz w:val="24"/>
      <w:szCs w:val="24"/>
    </w:rPr>
  </w:style>
  <w:style w:type="paragraph" w:styleId="aff2">
    <w:name w:val="Title"/>
    <w:basedOn w:val="a0"/>
    <w:link w:val="aff1"/>
    <w:uiPriority w:val="99"/>
    <w:qFormat/>
    <w:rsid w:val="008E6158"/>
    <w:pPr>
      <w:jc w:val="center"/>
    </w:pPr>
    <w:rPr>
      <w:rFonts w:eastAsia="Calibri"/>
      <w:b/>
    </w:rPr>
  </w:style>
  <w:style w:type="character" w:customStyle="1" w:styleId="17">
    <w:name w:val="Заголовок Знак1"/>
    <w:basedOn w:val="a1"/>
    <w:uiPriority w:val="99"/>
    <w:rsid w:val="008E61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i">
    <w:name w:val="mi"/>
    <w:basedOn w:val="a1"/>
    <w:rsid w:val="00571777"/>
  </w:style>
  <w:style w:type="character" w:customStyle="1" w:styleId="18">
    <w:name w:val="Название книги1"/>
    <w:basedOn w:val="a1"/>
    <w:uiPriority w:val="33"/>
    <w:qFormat/>
    <w:rsid w:val="005B23E9"/>
    <w:rPr>
      <w:b/>
      <w:bCs/>
      <w:smallCaps/>
      <w:spacing w:val="5"/>
    </w:rPr>
  </w:style>
  <w:style w:type="paragraph" w:customStyle="1" w:styleId="Standard">
    <w:name w:val="Standard"/>
    <w:qFormat/>
    <w:rsid w:val="00756F2D"/>
    <w:pPr>
      <w:suppressAutoHyphens/>
      <w:autoSpaceDN w:val="0"/>
    </w:pPr>
    <w:rPr>
      <w:rFonts w:ascii="Times New Roman" w:eastAsia="Times New Roman" w:hAnsi="Times New Roman"/>
      <w:kern w:val="3"/>
      <w:sz w:val="26"/>
      <w:szCs w:val="26"/>
    </w:rPr>
  </w:style>
  <w:style w:type="paragraph" w:customStyle="1" w:styleId="aff3">
    <w:name w:val="Содержимое таблицы"/>
    <w:qFormat/>
    <w:rsid w:val="00BF6BFB"/>
    <w:pPr>
      <w:widowControl w:val="0"/>
    </w:pPr>
    <w:rPr>
      <w:rFonts w:asciiTheme="minorHAnsi" w:eastAsiaTheme="minorHAnsi" w:hAnsiTheme="minorHAnsi" w:cstheme="minorBidi"/>
      <w:sz w:val="24"/>
      <w:szCs w:val="22"/>
      <w:lang w:eastAsia="en-US"/>
    </w:rPr>
  </w:style>
  <w:style w:type="paragraph" w:styleId="HTML0">
    <w:name w:val="HTML Preformatted"/>
    <w:basedOn w:val="a0"/>
    <w:link w:val="HTML1"/>
    <w:uiPriority w:val="99"/>
    <w:unhideWhenUsed/>
    <w:locked/>
    <w:rsid w:val="00D2569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rsid w:val="00D25694"/>
    <w:rPr>
      <w:rFonts w:ascii="Courier New" w:eastAsia="Times New Roman" w:hAnsi="Courier New" w:cs="Courier New"/>
    </w:rPr>
  </w:style>
  <w:style w:type="table" w:styleId="aff4">
    <w:name w:val="Grid Table Light"/>
    <w:basedOn w:val="a2"/>
    <w:uiPriority w:val="40"/>
    <w:rsid w:val="0004223E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41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7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8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24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8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1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74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93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0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9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5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6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9828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56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5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7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606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994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977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264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73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4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5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690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4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6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3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2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9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2D1E63-017F-4C80-AF9E-31AF87296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7</TotalTime>
  <Pages>21</Pages>
  <Words>2843</Words>
  <Characters>16208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9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dc:description/>
  <cp:lastModifiedBy>Konstantin Kireev</cp:lastModifiedBy>
  <cp:revision>230</cp:revision>
  <cp:lastPrinted>2021-03-29T13:54:00Z</cp:lastPrinted>
  <dcterms:created xsi:type="dcterms:W3CDTF">2020-03-31T13:01:00Z</dcterms:created>
  <dcterms:modified xsi:type="dcterms:W3CDTF">2022-04-02T09:30:00Z</dcterms:modified>
</cp:coreProperties>
</file>